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charts/chart2.xml" ContentType="application/vnd.openxmlformats-officedocument.drawingml.char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194" y="-19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\\ad.ufl.edu\clas\home\stat\public_html\cases\wnba_nba_roc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\\ad.ufl.edu\clas\home\stat\public_html\cases\wnba_nba_roc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WNBA and NBA BMI Distributions</a:t>
            </a:r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B$1</c:f>
              <c:strCache>
                <c:ptCount val="1"/>
                <c:pt idx="0">
                  <c:v>f(y_F)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A$2:$A$604</c:f>
              <c:numCache>
                <c:formatCode>General</c:formatCode>
                <c:ptCount val="603"/>
                <c:pt idx="0">
                  <c:v>15</c:v>
                </c:pt>
                <c:pt idx="1">
                  <c:v>15.025</c:v>
                </c:pt>
                <c:pt idx="2">
                  <c:v>15.05</c:v>
                </c:pt>
                <c:pt idx="3">
                  <c:v>15.075000000000001</c:v>
                </c:pt>
                <c:pt idx="4">
                  <c:v>15.100000000000001</c:v>
                </c:pt>
                <c:pt idx="5">
                  <c:v>15.125000000000002</c:v>
                </c:pt>
                <c:pt idx="6">
                  <c:v>15.150000000000002</c:v>
                </c:pt>
                <c:pt idx="7">
                  <c:v>15.175000000000002</c:v>
                </c:pt>
                <c:pt idx="8">
                  <c:v>15.200000000000003</c:v>
                </c:pt>
                <c:pt idx="9">
                  <c:v>15.225000000000003</c:v>
                </c:pt>
                <c:pt idx="10">
                  <c:v>15.250000000000004</c:v>
                </c:pt>
                <c:pt idx="11">
                  <c:v>15.275000000000004</c:v>
                </c:pt>
                <c:pt idx="12">
                  <c:v>15.300000000000004</c:v>
                </c:pt>
                <c:pt idx="13">
                  <c:v>15.325000000000005</c:v>
                </c:pt>
                <c:pt idx="14">
                  <c:v>15.350000000000005</c:v>
                </c:pt>
                <c:pt idx="15">
                  <c:v>15.375000000000005</c:v>
                </c:pt>
                <c:pt idx="16">
                  <c:v>15.400000000000006</c:v>
                </c:pt>
                <c:pt idx="17">
                  <c:v>15.425000000000006</c:v>
                </c:pt>
                <c:pt idx="18">
                  <c:v>15.450000000000006</c:v>
                </c:pt>
                <c:pt idx="19">
                  <c:v>15.475000000000007</c:v>
                </c:pt>
                <c:pt idx="20">
                  <c:v>15.500000000000007</c:v>
                </c:pt>
                <c:pt idx="21">
                  <c:v>15.525000000000007</c:v>
                </c:pt>
                <c:pt idx="22">
                  <c:v>15.550000000000008</c:v>
                </c:pt>
                <c:pt idx="23">
                  <c:v>15.575000000000008</c:v>
                </c:pt>
                <c:pt idx="24">
                  <c:v>15.600000000000009</c:v>
                </c:pt>
                <c:pt idx="25">
                  <c:v>15.625000000000009</c:v>
                </c:pt>
                <c:pt idx="26">
                  <c:v>15.650000000000009</c:v>
                </c:pt>
                <c:pt idx="27">
                  <c:v>15.67500000000001</c:v>
                </c:pt>
                <c:pt idx="28">
                  <c:v>15.70000000000001</c:v>
                </c:pt>
                <c:pt idx="29">
                  <c:v>15.72500000000001</c:v>
                </c:pt>
                <c:pt idx="30">
                  <c:v>15.750000000000011</c:v>
                </c:pt>
                <c:pt idx="31">
                  <c:v>15.775000000000011</c:v>
                </c:pt>
                <c:pt idx="32">
                  <c:v>15.800000000000011</c:v>
                </c:pt>
                <c:pt idx="33">
                  <c:v>15.825000000000012</c:v>
                </c:pt>
                <c:pt idx="34">
                  <c:v>15.850000000000012</c:v>
                </c:pt>
                <c:pt idx="35">
                  <c:v>15.875000000000012</c:v>
                </c:pt>
                <c:pt idx="36">
                  <c:v>15.900000000000013</c:v>
                </c:pt>
                <c:pt idx="37">
                  <c:v>15.925000000000013</c:v>
                </c:pt>
                <c:pt idx="38">
                  <c:v>15.950000000000014</c:v>
                </c:pt>
                <c:pt idx="39">
                  <c:v>15.975000000000014</c:v>
                </c:pt>
                <c:pt idx="40">
                  <c:v>16.000000000000014</c:v>
                </c:pt>
                <c:pt idx="41">
                  <c:v>16.025000000000013</c:v>
                </c:pt>
                <c:pt idx="42">
                  <c:v>16.050000000000011</c:v>
                </c:pt>
                <c:pt idx="43">
                  <c:v>16.07500000000001</c:v>
                </c:pt>
                <c:pt idx="44">
                  <c:v>16.100000000000009</c:v>
                </c:pt>
                <c:pt idx="45">
                  <c:v>16.125000000000007</c:v>
                </c:pt>
                <c:pt idx="46">
                  <c:v>16.150000000000006</c:v>
                </c:pt>
                <c:pt idx="47">
                  <c:v>16.175000000000004</c:v>
                </c:pt>
                <c:pt idx="48">
                  <c:v>16.200000000000003</c:v>
                </c:pt>
                <c:pt idx="49">
                  <c:v>16.225000000000001</c:v>
                </c:pt>
                <c:pt idx="50">
                  <c:v>16.25</c:v>
                </c:pt>
                <c:pt idx="51">
                  <c:v>16.274999999999999</c:v>
                </c:pt>
                <c:pt idx="52">
                  <c:v>16.299999999999997</c:v>
                </c:pt>
                <c:pt idx="53">
                  <c:v>16.324999999999996</c:v>
                </c:pt>
                <c:pt idx="54">
                  <c:v>16.349999999999994</c:v>
                </c:pt>
                <c:pt idx="55">
                  <c:v>16.374999999999993</c:v>
                </c:pt>
                <c:pt idx="56">
                  <c:v>16.399999999999991</c:v>
                </c:pt>
                <c:pt idx="57">
                  <c:v>16.42499999999999</c:v>
                </c:pt>
                <c:pt idx="58">
                  <c:v>16.449999999999989</c:v>
                </c:pt>
                <c:pt idx="59">
                  <c:v>16.474999999999987</c:v>
                </c:pt>
                <c:pt idx="60">
                  <c:v>16.499999999999986</c:v>
                </c:pt>
                <c:pt idx="61">
                  <c:v>16.524999999999984</c:v>
                </c:pt>
                <c:pt idx="62">
                  <c:v>16.549999999999983</c:v>
                </c:pt>
                <c:pt idx="63">
                  <c:v>16.574999999999982</c:v>
                </c:pt>
                <c:pt idx="64">
                  <c:v>16.59999999999998</c:v>
                </c:pt>
                <c:pt idx="65">
                  <c:v>16.624999999999979</c:v>
                </c:pt>
                <c:pt idx="66">
                  <c:v>16.649999999999977</c:v>
                </c:pt>
                <c:pt idx="67">
                  <c:v>16.674999999999976</c:v>
                </c:pt>
                <c:pt idx="68">
                  <c:v>16.699999999999974</c:v>
                </c:pt>
                <c:pt idx="69">
                  <c:v>16.724999999999973</c:v>
                </c:pt>
                <c:pt idx="70">
                  <c:v>16.749999999999972</c:v>
                </c:pt>
                <c:pt idx="71">
                  <c:v>16.77499999999997</c:v>
                </c:pt>
                <c:pt idx="72">
                  <c:v>16.799999999999969</c:v>
                </c:pt>
                <c:pt idx="73">
                  <c:v>16.824999999999967</c:v>
                </c:pt>
                <c:pt idx="74">
                  <c:v>16.849999999999966</c:v>
                </c:pt>
                <c:pt idx="75">
                  <c:v>16.874999999999964</c:v>
                </c:pt>
                <c:pt idx="76">
                  <c:v>16.899999999999963</c:v>
                </c:pt>
                <c:pt idx="77">
                  <c:v>16.924999999999962</c:v>
                </c:pt>
                <c:pt idx="78">
                  <c:v>16.94999999999996</c:v>
                </c:pt>
                <c:pt idx="79">
                  <c:v>16.974999999999959</c:v>
                </c:pt>
                <c:pt idx="80">
                  <c:v>16.999999999999957</c:v>
                </c:pt>
                <c:pt idx="81">
                  <c:v>17.024999999999956</c:v>
                </c:pt>
                <c:pt idx="82">
                  <c:v>17.049999999999955</c:v>
                </c:pt>
                <c:pt idx="83">
                  <c:v>17.074999999999953</c:v>
                </c:pt>
                <c:pt idx="84">
                  <c:v>17.099999999999952</c:v>
                </c:pt>
                <c:pt idx="85">
                  <c:v>17.12499999999995</c:v>
                </c:pt>
                <c:pt idx="86">
                  <c:v>17.149999999999949</c:v>
                </c:pt>
                <c:pt idx="87">
                  <c:v>17.174999999999947</c:v>
                </c:pt>
                <c:pt idx="88">
                  <c:v>17.199999999999946</c:v>
                </c:pt>
                <c:pt idx="89">
                  <c:v>17.224999999999945</c:v>
                </c:pt>
                <c:pt idx="90">
                  <c:v>17.249999999999943</c:v>
                </c:pt>
                <c:pt idx="91">
                  <c:v>17.274999999999942</c:v>
                </c:pt>
                <c:pt idx="92">
                  <c:v>17.29999999999994</c:v>
                </c:pt>
                <c:pt idx="93">
                  <c:v>17.324999999999939</c:v>
                </c:pt>
                <c:pt idx="94">
                  <c:v>17.349999999999937</c:v>
                </c:pt>
                <c:pt idx="95">
                  <c:v>17.374999999999936</c:v>
                </c:pt>
                <c:pt idx="96">
                  <c:v>17.399999999999935</c:v>
                </c:pt>
                <c:pt idx="97">
                  <c:v>17.424999999999933</c:v>
                </c:pt>
                <c:pt idx="98">
                  <c:v>17.449999999999932</c:v>
                </c:pt>
                <c:pt idx="99">
                  <c:v>17.47499999999993</c:v>
                </c:pt>
                <c:pt idx="100">
                  <c:v>17.499999999999929</c:v>
                </c:pt>
                <c:pt idx="101">
                  <c:v>17.524999999999928</c:v>
                </c:pt>
                <c:pt idx="102">
                  <c:v>17.549999999999926</c:v>
                </c:pt>
                <c:pt idx="103">
                  <c:v>17.574999999999925</c:v>
                </c:pt>
                <c:pt idx="104">
                  <c:v>17.599999999999923</c:v>
                </c:pt>
                <c:pt idx="105">
                  <c:v>17.624999999999922</c:v>
                </c:pt>
                <c:pt idx="106">
                  <c:v>17.64999999999992</c:v>
                </c:pt>
                <c:pt idx="107">
                  <c:v>17.674999999999919</c:v>
                </c:pt>
                <c:pt idx="108">
                  <c:v>17.699999999999918</c:v>
                </c:pt>
                <c:pt idx="109">
                  <c:v>17.724999999999916</c:v>
                </c:pt>
                <c:pt idx="110">
                  <c:v>17.749999999999915</c:v>
                </c:pt>
                <c:pt idx="111">
                  <c:v>17.774999999999913</c:v>
                </c:pt>
                <c:pt idx="112">
                  <c:v>17.799999999999912</c:v>
                </c:pt>
                <c:pt idx="113">
                  <c:v>17.82499999999991</c:v>
                </c:pt>
                <c:pt idx="114">
                  <c:v>17.849999999999909</c:v>
                </c:pt>
                <c:pt idx="115">
                  <c:v>17.874999999999908</c:v>
                </c:pt>
                <c:pt idx="116">
                  <c:v>17.899999999999906</c:v>
                </c:pt>
                <c:pt idx="117">
                  <c:v>17.924999999999905</c:v>
                </c:pt>
                <c:pt idx="118">
                  <c:v>17.949999999999903</c:v>
                </c:pt>
                <c:pt idx="119">
                  <c:v>17.974999999999902</c:v>
                </c:pt>
                <c:pt idx="120">
                  <c:v>17.999999999999901</c:v>
                </c:pt>
                <c:pt idx="121">
                  <c:v>18.024999999999899</c:v>
                </c:pt>
                <c:pt idx="122">
                  <c:v>18.049999999999898</c:v>
                </c:pt>
                <c:pt idx="123">
                  <c:v>18.074999999999896</c:v>
                </c:pt>
                <c:pt idx="124">
                  <c:v>18.099999999999895</c:v>
                </c:pt>
                <c:pt idx="125">
                  <c:v>18.124999999999893</c:v>
                </c:pt>
                <c:pt idx="126">
                  <c:v>18.149999999999892</c:v>
                </c:pt>
                <c:pt idx="127">
                  <c:v>18.174999999999891</c:v>
                </c:pt>
                <c:pt idx="128">
                  <c:v>18.199999999999889</c:v>
                </c:pt>
                <c:pt idx="129">
                  <c:v>18.224999999999888</c:v>
                </c:pt>
                <c:pt idx="130">
                  <c:v>18.249999999999886</c:v>
                </c:pt>
                <c:pt idx="131">
                  <c:v>18.274999999999885</c:v>
                </c:pt>
                <c:pt idx="132">
                  <c:v>18.299999999999883</c:v>
                </c:pt>
                <c:pt idx="133">
                  <c:v>18.324999999999882</c:v>
                </c:pt>
                <c:pt idx="134">
                  <c:v>18.349999999999881</c:v>
                </c:pt>
                <c:pt idx="135">
                  <c:v>18.374999999999879</c:v>
                </c:pt>
                <c:pt idx="136">
                  <c:v>18.399999999999878</c:v>
                </c:pt>
                <c:pt idx="137">
                  <c:v>18.424999999999876</c:v>
                </c:pt>
                <c:pt idx="138">
                  <c:v>18.449999999999875</c:v>
                </c:pt>
                <c:pt idx="139">
                  <c:v>18.474999999999874</c:v>
                </c:pt>
                <c:pt idx="140">
                  <c:v>18.499999999999872</c:v>
                </c:pt>
                <c:pt idx="141">
                  <c:v>18.524999999999871</c:v>
                </c:pt>
                <c:pt idx="142">
                  <c:v>18.549999999999869</c:v>
                </c:pt>
                <c:pt idx="143">
                  <c:v>18.574999999999868</c:v>
                </c:pt>
                <c:pt idx="144">
                  <c:v>18.599999999999866</c:v>
                </c:pt>
                <c:pt idx="145">
                  <c:v>18.624999999999865</c:v>
                </c:pt>
                <c:pt idx="146">
                  <c:v>18.649999999999864</c:v>
                </c:pt>
                <c:pt idx="147">
                  <c:v>18.674999999999862</c:v>
                </c:pt>
                <c:pt idx="148">
                  <c:v>18.699999999999861</c:v>
                </c:pt>
                <c:pt idx="149">
                  <c:v>18.724999999999859</c:v>
                </c:pt>
                <c:pt idx="150">
                  <c:v>18.749999999999858</c:v>
                </c:pt>
                <c:pt idx="151">
                  <c:v>18.774999999999856</c:v>
                </c:pt>
                <c:pt idx="152">
                  <c:v>18.799999999999855</c:v>
                </c:pt>
                <c:pt idx="153">
                  <c:v>18.824999999999854</c:v>
                </c:pt>
                <c:pt idx="154">
                  <c:v>18.849999999999852</c:v>
                </c:pt>
                <c:pt idx="155">
                  <c:v>18.874999999999851</c:v>
                </c:pt>
                <c:pt idx="156">
                  <c:v>18.899999999999849</c:v>
                </c:pt>
                <c:pt idx="157">
                  <c:v>18.924999999999848</c:v>
                </c:pt>
                <c:pt idx="158">
                  <c:v>18.949999999999847</c:v>
                </c:pt>
                <c:pt idx="159">
                  <c:v>18.974999999999845</c:v>
                </c:pt>
                <c:pt idx="160">
                  <c:v>18.999999999999844</c:v>
                </c:pt>
                <c:pt idx="161">
                  <c:v>19.024999999999842</c:v>
                </c:pt>
                <c:pt idx="162">
                  <c:v>19.049999999999841</c:v>
                </c:pt>
                <c:pt idx="163">
                  <c:v>19.074999999999839</c:v>
                </c:pt>
                <c:pt idx="164">
                  <c:v>19.099999999999838</c:v>
                </c:pt>
                <c:pt idx="165">
                  <c:v>19.124999999999837</c:v>
                </c:pt>
                <c:pt idx="166">
                  <c:v>19.149999999999835</c:v>
                </c:pt>
                <c:pt idx="167">
                  <c:v>19.174999999999834</c:v>
                </c:pt>
                <c:pt idx="168">
                  <c:v>19.199999999999832</c:v>
                </c:pt>
                <c:pt idx="169">
                  <c:v>19.224999999999831</c:v>
                </c:pt>
                <c:pt idx="170">
                  <c:v>19.249999999999829</c:v>
                </c:pt>
                <c:pt idx="171">
                  <c:v>19.274999999999828</c:v>
                </c:pt>
                <c:pt idx="172">
                  <c:v>19.299999999999827</c:v>
                </c:pt>
                <c:pt idx="173">
                  <c:v>19.324999999999825</c:v>
                </c:pt>
                <c:pt idx="174">
                  <c:v>19.349999999999824</c:v>
                </c:pt>
                <c:pt idx="175">
                  <c:v>19.374999999999822</c:v>
                </c:pt>
                <c:pt idx="176">
                  <c:v>19.399999999999821</c:v>
                </c:pt>
                <c:pt idx="177">
                  <c:v>19.42499999999982</c:v>
                </c:pt>
                <c:pt idx="178">
                  <c:v>19.449999999999818</c:v>
                </c:pt>
                <c:pt idx="179">
                  <c:v>19.474999999999817</c:v>
                </c:pt>
                <c:pt idx="180">
                  <c:v>19.499999999999815</c:v>
                </c:pt>
                <c:pt idx="181">
                  <c:v>19.524999999999814</c:v>
                </c:pt>
                <c:pt idx="182">
                  <c:v>19.549999999999812</c:v>
                </c:pt>
                <c:pt idx="183">
                  <c:v>19.574999999999811</c:v>
                </c:pt>
                <c:pt idx="184">
                  <c:v>19.59999999999981</c:v>
                </c:pt>
                <c:pt idx="185">
                  <c:v>19.624999999999808</c:v>
                </c:pt>
                <c:pt idx="186">
                  <c:v>19.649999999999807</c:v>
                </c:pt>
                <c:pt idx="187">
                  <c:v>19.674999999999805</c:v>
                </c:pt>
                <c:pt idx="188">
                  <c:v>19.699999999999804</c:v>
                </c:pt>
                <c:pt idx="189">
                  <c:v>19.724999999999802</c:v>
                </c:pt>
                <c:pt idx="190">
                  <c:v>19.749999999999801</c:v>
                </c:pt>
                <c:pt idx="191">
                  <c:v>19.7749999999998</c:v>
                </c:pt>
                <c:pt idx="192">
                  <c:v>19.799999999999798</c:v>
                </c:pt>
                <c:pt idx="193">
                  <c:v>19.824999999999797</c:v>
                </c:pt>
                <c:pt idx="194">
                  <c:v>19.849999999999795</c:v>
                </c:pt>
                <c:pt idx="195">
                  <c:v>19.874999999999794</c:v>
                </c:pt>
                <c:pt idx="196">
                  <c:v>19.899999999999793</c:v>
                </c:pt>
                <c:pt idx="197">
                  <c:v>19.924999999999791</c:v>
                </c:pt>
                <c:pt idx="198">
                  <c:v>19.94999999999979</c:v>
                </c:pt>
                <c:pt idx="199">
                  <c:v>19.974999999999788</c:v>
                </c:pt>
                <c:pt idx="200">
                  <c:v>19.999999999999787</c:v>
                </c:pt>
                <c:pt idx="201">
                  <c:v>20.024999999999785</c:v>
                </c:pt>
                <c:pt idx="202">
                  <c:v>20.049999999999784</c:v>
                </c:pt>
                <c:pt idx="203">
                  <c:v>20.074999999999783</c:v>
                </c:pt>
                <c:pt idx="204">
                  <c:v>20.099999999999781</c:v>
                </c:pt>
                <c:pt idx="205">
                  <c:v>20.12499999999978</c:v>
                </c:pt>
                <c:pt idx="206">
                  <c:v>20.149999999999778</c:v>
                </c:pt>
                <c:pt idx="207">
                  <c:v>20.174999999999777</c:v>
                </c:pt>
                <c:pt idx="208">
                  <c:v>20.199999999999775</c:v>
                </c:pt>
                <c:pt idx="209">
                  <c:v>20.224999999999774</c:v>
                </c:pt>
                <c:pt idx="210">
                  <c:v>20.249999999999773</c:v>
                </c:pt>
                <c:pt idx="211">
                  <c:v>20.274999999999771</c:v>
                </c:pt>
                <c:pt idx="212">
                  <c:v>20.29999999999977</c:v>
                </c:pt>
                <c:pt idx="213">
                  <c:v>20.324999999999768</c:v>
                </c:pt>
                <c:pt idx="214">
                  <c:v>20.349999999999767</c:v>
                </c:pt>
                <c:pt idx="215">
                  <c:v>20.374999999999766</c:v>
                </c:pt>
                <c:pt idx="216">
                  <c:v>20.399999999999764</c:v>
                </c:pt>
                <c:pt idx="217">
                  <c:v>20.424999999999763</c:v>
                </c:pt>
                <c:pt idx="218">
                  <c:v>20.449999999999761</c:v>
                </c:pt>
                <c:pt idx="219">
                  <c:v>20.47499999999976</c:v>
                </c:pt>
                <c:pt idx="220">
                  <c:v>20.499999999999758</c:v>
                </c:pt>
                <c:pt idx="221">
                  <c:v>20.524999999999757</c:v>
                </c:pt>
                <c:pt idx="222">
                  <c:v>20.549999999999756</c:v>
                </c:pt>
                <c:pt idx="223">
                  <c:v>20.574999999999754</c:v>
                </c:pt>
                <c:pt idx="224">
                  <c:v>20.599999999999753</c:v>
                </c:pt>
                <c:pt idx="225">
                  <c:v>20.624999999999751</c:v>
                </c:pt>
                <c:pt idx="226">
                  <c:v>20.64999999999975</c:v>
                </c:pt>
                <c:pt idx="227">
                  <c:v>20.674999999999748</c:v>
                </c:pt>
                <c:pt idx="228">
                  <c:v>20.699999999999747</c:v>
                </c:pt>
                <c:pt idx="229">
                  <c:v>20.724999999999746</c:v>
                </c:pt>
                <c:pt idx="230">
                  <c:v>20.749999999999744</c:v>
                </c:pt>
                <c:pt idx="231">
                  <c:v>20.774999999999743</c:v>
                </c:pt>
                <c:pt idx="232">
                  <c:v>20.799999999999741</c:v>
                </c:pt>
                <c:pt idx="233">
                  <c:v>20.82499999999974</c:v>
                </c:pt>
                <c:pt idx="234">
                  <c:v>20.849999999999739</c:v>
                </c:pt>
                <c:pt idx="235">
                  <c:v>20.874999999999737</c:v>
                </c:pt>
                <c:pt idx="236">
                  <c:v>20.899999999999736</c:v>
                </c:pt>
                <c:pt idx="237">
                  <c:v>20.924999999999734</c:v>
                </c:pt>
                <c:pt idx="238">
                  <c:v>20.949999999999733</c:v>
                </c:pt>
                <c:pt idx="239">
                  <c:v>20.974999999999731</c:v>
                </c:pt>
                <c:pt idx="240">
                  <c:v>20.99999999999973</c:v>
                </c:pt>
                <c:pt idx="241">
                  <c:v>21.024999999999729</c:v>
                </c:pt>
                <c:pt idx="242">
                  <c:v>21.049999999999727</c:v>
                </c:pt>
                <c:pt idx="243">
                  <c:v>21.074999999999726</c:v>
                </c:pt>
                <c:pt idx="244">
                  <c:v>21.099999999999724</c:v>
                </c:pt>
                <c:pt idx="245">
                  <c:v>21.124999999999723</c:v>
                </c:pt>
                <c:pt idx="246">
                  <c:v>21.149999999999721</c:v>
                </c:pt>
                <c:pt idx="247">
                  <c:v>21.17499999999972</c:v>
                </c:pt>
                <c:pt idx="248">
                  <c:v>21.199999999999719</c:v>
                </c:pt>
                <c:pt idx="249">
                  <c:v>21.224999999999717</c:v>
                </c:pt>
                <c:pt idx="250">
                  <c:v>21.249999999999716</c:v>
                </c:pt>
                <c:pt idx="251">
                  <c:v>21.274999999999714</c:v>
                </c:pt>
                <c:pt idx="252">
                  <c:v>21.299999999999713</c:v>
                </c:pt>
                <c:pt idx="253">
                  <c:v>21.324999999999712</c:v>
                </c:pt>
                <c:pt idx="254">
                  <c:v>21.34999999999971</c:v>
                </c:pt>
                <c:pt idx="255">
                  <c:v>21.374999999999709</c:v>
                </c:pt>
                <c:pt idx="256">
                  <c:v>21.399999999999707</c:v>
                </c:pt>
                <c:pt idx="257">
                  <c:v>21.424999999999706</c:v>
                </c:pt>
                <c:pt idx="258">
                  <c:v>21.449999999999704</c:v>
                </c:pt>
                <c:pt idx="259">
                  <c:v>21.474999999999703</c:v>
                </c:pt>
                <c:pt idx="260">
                  <c:v>21.499999999999702</c:v>
                </c:pt>
                <c:pt idx="261">
                  <c:v>21.5249999999997</c:v>
                </c:pt>
                <c:pt idx="262">
                  <c:v>21.549999999999699</c:v>
                </c:pt>
                <c:pt idx="263">
                  <c:v>21.574999999999697</c:v>
                </c:pt>
                <c:pt idx="264">
                  <c:v>21.599999999999696</c:v>
                </c:pt>
                <c:pt idx="265">
                  <c:v>21.624999999999694</c:v>
                </c:pt>
                <c:pt idx="266">
                  <c:v>21.649999999999693</c:v>
                </c:pt>
                <c:pt idx="267">
                  <c:v>21.674999999999692</c:v>
                </c:pt>
                <c:pt idx="268">
                  <c:v>21.69999999999969</c:v>
                </c:pt>
                <c:pt idx="269">
                  <c:v>21.724999999999689</c:v>
                </c:pt>
                <c:pt idx="270">
                  <c:v>21.749999999999687</c:v>
                </c:pt>
                <c:pt idx="271">
                  <c:v>21.774999999999686</c:v>
                </c:pt>
                <c:pt idx="272">
                  <c:v>21.799999999999685</c:v>
                </c:pt>
                <c:pt idx="273">
                  <c:v>21.824999999999683</c:v>
                </c:pt>
                <c:pt idx="274">
                  <c:v>21.849999999999682</c:v>
                </c:pt>
                <c:pt idx="275">
                  <c:v>21.87499999999968</c:v>
                </c:pt>
                <c:pt idx="276">
                  <c:v>21.899999999999679</c:v>
                </c:pt>
                <c:pt idx="277">
                  <c:v>21.924999999999677</c:v>
                </c:pt>
                <c:pt idx="278">
                  <c:v>21.949999999999676</c:v>
                </c:pt>
                <c:pt idx="279">
                  <c:v>21.974999999999675</c:v>
                </c:pt>
                <c:pt idx="280">
                  <c:v>21.999999999999673</c:v>
                </c:pt>
                <c:pt idx="281">
                  <c:v>22.024999999999672</c:v>
                </c:pt>
                <c:pt idx="282">
                  <c:v>22.04999999999967</c:v>
                </c:pt>
                <c:pt idx="283">
                  <c:v>22.074999999999669</c:v>
                </c:pt>
                <c:pt idx="284">
                  <c:v>22.099999999999667</c:v>
                </c:pt>
                <c:pt idx="285">
                  <c:v>22.124999999999666</c:v>
                </c:pt>
                <c:pt idx="286">
                  <c:v>22.149999999999665</c:v>
                </c:pt>
                <c:pt idx="287">
                  <c:v>22.174999999999663</c:v>
                </c:pt>
                <c:pt idx="288">
                  <c:v>22.199999999999662</c:v>
                </c:pt>
                <c:pt idx="289">
                  <c:v>22.22499999999966</c:v>
                </c:pt>
                <c:pt idx="290">
                  <c:v>22.249999999999659</c:v>
                </c:pt>
                <c:pt idx="291">
                  <c:v>22.274999999999658</c:v>
                </c:pt>
                <c:pt idx="292">
                  <c:v>22.299999999999656</c:v>
                </c:pt>
                <c:pt idx="293">
                  <c:v>22.324999999999655</c:v>
                </c:pt>
                <c:pt idx="294">
                  <c:v>22.349999999999653</c:v>
                </c:pt>
                <c:pt idx="295">
                  <c:v>22.374999999999652</c:v>
                </c:pt>
                <c:pt idx="296">
                  <c:v>22.39999999999965</c:v>
                </c:pt>
                <c:pt idx="297">
                  <c:v>22.424999999999649</c:v>
                </c:pt>
                <c:pt idx="298">
                  <c:v>22.449999999999648</c:v>
                </c:pt>
                <c:pt idx="299">
                  <c:v>22.474999999999646</c:v>
                </c:pt>
                <c:pt idx="300">
                  <c:v>22.499999999999645</c:v>
                </c:pt>
                <c:pt idx="301">
                  <c:v>22.524999999999643</c:v>
                </c:pt>
                <c:pt idx="302">
                  <c:v>22.549999999999642</c:v>
                </c:pt>
                <c:pt idx="303">
                  <c:v>22.57499999999964</c:v>
                </c:pt>
                <c:pt idx="304">
                  <c:v>22.599999999999639</c:v>
                </c:pt>
                <c:pt idx="305">
                  <c:v>22.624999999999638</c:v>
                </c:pt>
                <c:pt idx="306">
                  <c:v>22.649999999999636</c:v>
                </c:pt>
                <c:pt idx="307">
                  <c:v>22.674999999999635</c:v>
                </c:pt>
                <c:pt idx="308">
                  <c:v>22.699999999999633</c:v>
                </c:pt>
                <c:pt idx="309">
                  <c:v>22.724999999999632</c:v>
                </c:pt>
                <c:pt idx="310">
                  <c:v>22.749999999999631</c:v>
                </c:pt>
                <c:pt idx="311">
                  <c:v>22.774999999999629</c:v>
                </c:pt>
                <c:pt idx="312">
                  <c:v>22.799999999999628</c:v>
                </c:pt>
                <c:pt idx="313">
                  <c:v>22.824999999999626</c:v>
                </c:pt>
                <c:pt idx="314">
                  <c:v>22.849999999999625</c:v>
                </c:pt>
                <c:pt idx="315">
                  <c:v>22.874999999999623</c:v>
                </c:pt>
                <c:pt idx="316">
                  <c:v>22.899999999999622</c:v>
                </c:pt>
                <c:pt idx="317">
                  <c:v>22.924999999999621</c:v>
                </c:pt>
                <c:pt idx="318">
                  <c:v>22.949999999999619</c:v>
                </c:pt>
                <c:pt idx="319">
                  <c:v>22.974999999999618</c:v>
                </c:pt>
                <c:pt idx="320">
                  <c:v>22.999999999999616</c:v>
                </c:pt>
                <c:pt idx="321">
                  <c:v>23.024999999999615</c:v>
                </c:pt>
                <c:pt idx="322">
                  <c:v>23.049999999999613</c:v>
                </c:pt>
                <c:pt idx="323">
                  <c:v>23.074999999999612</c:v>
                </c:pt>
                <c:pt idx="324">
                  <c:v>23.099999999999611</c:v>
                </c:pt>
                <c:pt idx="325">
                  <c:v>23.124999999999609</c:v>
                </c:pt>
                <c:pt idx="326">
                  <c:v>23.149999999999608</c:v>
                </c:pt>
                <c:pt idx="327">
                  <c:v>23.174999999999606</c:v>
                </c:pt>
                <c:pt idx="328">
                  <c:v>23.199999999999605</c:v>
                </c:pt>
                <c:pt idx="329">
                  <c:v>23.224999999999604</c:v>
                </c:pt>
                <c:pt idx="330">
                  <c:v>23.249999999999602</c:v>
                </c:pt>
                <c:pt idx="331">
                  <c:v>23.274999999999601</c:v>
                </c:pt>
                <c:pt idx="332">
                  <c:v>23.299999999999599</c:v>
                </c:pt>
                <c:pt idx="333">
                  <c:v>23.324999999999598</c:v>
                </c:pt>
                <c:pt idx="334">
                  <c:v>23.349999999999596</c:v>
                </c:pt>
                <c:pt idx="335">
                  <c:v>23.374999999999595</c:v>
                </c:pt>
                <c:pt idx="336">
                  <c:v>23.399999999999594</c:v>
                </c:pt>
                <c:pt idx="337">
                  <c:v>23.424999999999592</c:v>
                </c:pt>
                <c:pt idx="338">
                  <c:v>23.449999999999591</c:v>
                </c:pt>
                <c:pt idx="339">
                  <c:v>23.474999999999589</c:v>
                </c:pt>
                <c:pt idx="340">
                  <c:v>23.499999999999588</c:v>
                </c:pt>
                <c:pt idx="341">
                  <c:v>23.524999999999586</c:v>
                </c:pt>
                <c:pt idx="342">
                  <c:v>23.549999999999585</c:v>
                </c:pt>
                <c:pt idx="343">
                  <c:v>23.574999999999584</c:v>
                </c:pt>
                <c:pt idx="344">
                  <c:v>23.599999999999582</c:v>
                </c:pt>
                <c:pt idx="345">
                  <c:v>23.624999999999581</c:v>
                </c:pt>
                <c:pt idx="346">
                  <c:v>23.649999999999579</c:v>
                </c:pt>
                <c:pt idx="347">
                  <c:v>23.674999999999578</c:v>
                </c:pt>
                <c:pt idx="348">
                  <c:v>23.699999999999577</c:v>
                </c:pt>
                <c:pt idx="349">
                  <c:v>23.724999999999575</c:v>
                </c:pt>
                <c:pt idx="350">
                  <c:v>23.749999999999574</c:v>
                </c:pt>
                <c:pt idx="351">
                  <c:v>23.774999999999572</c:v>
                </c:pt>
                <c:pt idx="352">
                  <c:v>23.799999999999571</c:v>
                </c:pt>
                <c:pt idx="353">
                  <c:v>23.824999999999569</c:v>
                </c:pt>
                <c:pt idx="354">
                  <c:v>23.849999999999568</c:v>
                </c:pt>
                <c:pt idx="355">
                  <c:v>23.874999999999567</c:v>
                </c:pt>
                <c:pt idx="356">
                  <c:v>23.899999999999565</c:v>
                </c:pt>
                <c:pt idx="357">
                  <c:v>23.924999999999564</c:v>
                </c:pt>
                <c:pt idx="358">
                  <c:v>23.949999999999562</c:v>
                </c:pt>
                <c:pt idx="359">
                  <c:v>23.974999999999561</c:v>
                </c:pt>
                <c:pt idx="360">
                  <c:v>23.999999999999559</c:v>
                </c:pt>
                <c:pt idx="361">
                  <c:v>24.024999999999558</c:v>
                </c:pt>
                <c:pt idx="362">
                  <c:v>24.049999999999557</c:v>
                </c:pt>
                <c:pt idx="363">
                  <c:v>24.074999999999555</c:v>
                </c:pt>
                <c:pt idx="364">
                  <c:v>24.099999999999554</c:v>
                </c:pt>
                <c:pt idx="365">
                  <c:v>24.124999999999552</c:v>
                </c:pt>
                <c:pt idx="366">
                  <c:v>24.149999999999551</c:v>
                </c:pt>
                <c:pt idx="367">
                  <c:v>24.17499999999955</c:v>
                </c:pt>
                <c:pt idx="368">
                  <c:v>24.199999999999548</c:v>
                </c:pt>
                <c:pt idx="369">
                  <c:v>24.224999999999547</c:v>
                </c:pt>
                <c:pt idx="370">
                  <c:v>24.249999999999545</c:v>
                </c:pt>
                <c:pt idx="371">
                  <c:v>24.274999999999544</c:v>
                </c:pt>
                <c:pt idx="372">
                  <c:v>24.299999999999542</c:v>
                </c:pt>
                <c:pt idx="373">
                  <c:v>24.324999999999541</c:v>
                </c:pt>
                <c:pt idx="374">
                  <c:v>24.34999999999954</c:v>
                </c:pt>
                <c:pt idx="375">
                  <c:v>24.374999999999538</c:v>
                </c:pt>
                <c:pt idx="376">
                  <c:v>24.399999999999537</c:v>
                </c:pt>
                <c:pt idx="377">
                  <c:v>24.424999999999535</c:v>
                </c:pt>
                <c:pt idx="378">
                  <c:v>24.449999999999534</c:v>
                </c:pt>
                <c:pt idx="379">
                  <c:v>24.474999999999532</c:v>
                </c:pt>
                <c:pt idx="380">
                  <c:v>24.499999999999531</c:v>
                </c:pt>
                <c:pt idx="381">
                  <c:v>24.52499999999953</c:v>
                </c:pt>
                <c:pt idx="382">
                  <c:v>24.549999999999528</c:v>
                </c:pt>
                <c:pt idx="383">
                  <c:v>24.574999999999527</c:v>
                </c:pt>
                <c:pt idx="384">
                  <c:v>24.599999999999525</c:v>
                </c:pt>
                <c:pt idx="385">
                  <c:v>24.624999999999524</c:v>
                </c:pt>
                <c:pt idx="386">
                  <c:v>24.649999999999523</c:v>
                </c:pt>
                <c:pt idx="387">
                  <c:v>24.674999999999521</c:v>
                </c:pt>
                <c:pt idx="388">
                  <c:v>24.69999999999952</c:v>
                </c:pt>
                <c:pt idx="389">
                  <c:v>24.724999999999518</c:v>
                </c:pt>
                <c:pt idx="390">
                  <c:v>24.749999999999517</c:v>
                </c:pt>
                <c:pt idx="391">
                  <c:v>24.774999999999515</c:v>
                </c:pt>
                <c:pt idx="392">
                  <c:v>24.799999999999514</c:v>
                </c:pt>
                <c:pt idx="393">
                  <c:v>24.824999999999513</c:v>
                </c:pt>
                <c:pt idx="394">
                  <c:v>24.849999999999511</c:v>
                </c:pt>
                <c:pt idx="395">
                  <c:v>24.87499999999951</c:v>
                </c:pt>
                <c:pt idx="396">
                  <c:v>24.899999999999508</c:v>
                </c:pt>
                <c:pt idx="397">
                  <c:v>24.924999999999507</c:v>
                </c:pt>
                <c:pt idx="398">
                  <c:v>24.949999999999505</c:v>
                </c:pt>
                <c:pt idx="399">
                  <c:v>24.974999999999504</c:v>
                </c:pt>
                <c:pt idx="400">
                  <c:v>24.999999999999503</c:v>
                </c:pt>
                <c:pt idx="401">
                  <c:v>25.024999999999501</c:v>
                </c:pt>
                <c:pt idx="402">
                  <c:v>25.0499999999995</c:v>
                </c:pt>
                <c:pt idx="403">
                  <c:v>25.074999999999498</c:v>
                </c:pt>
                <c:pt idx="404">
                  <c:v>25.099999999999497</c:v>
                </c:pt>
                <c:pt idx="405">
                  <c:v>25.124999999999496</c:v>
                </c:pt>
                <c:pt idx="406">
                  <c:v>25.149999999999494</c:v>
                </c:pt>
                <c:pt idx="407">
                  <c:v>25.174999999999493</c:v>
                </c:pt>
                <c:pt idx="408">
                  <c:v>25.199999999999491</c:v>
                </c:pt>
                <c:pt idx="409">
                  <c:v>25.22499999999949</c:v>
                </c:pt>
                <c:pt idx="410">
                  <c:v>25.249999999999488</c:v>
                </c:pt>
                <c:pt idx="411">
                  <c:v>25.274999999999487</c:v>
                </c:pt>
                <c:pt idx="412">
                  <c:v>25.299999999999486</c:v>
                </c:pt>
                <c:pt idx="413">
                  <c:v>25.324999999999484</c:v>
                </c:pt>
                <c:pt idx="414">
                  <c:v>25.349999999999483</c:v>
                </c:pt>
                <c:pt idx="415">
                  <c:v>25.374999999999481</c:v>
                </c:pt>
                <c:pt idx="416">
                  <c:v>25.39999999999948</c:v>
                </c:pt>
                <c:pt idx="417">
                  <c:v>25.424999999999478</c:v>
                </c:pt>
                <c:pt idx="418">
                  <c:v>25.449999999999477</c:v>
                </c:pt>
                <c:pt idx="419">
                  <c:v>25.474999999999476</c:v>
                </c:pt>
                <c:pt idx="420">
                  <c:v>25.499999999999474</c:v>
                </c:pt>
                <c:pt idx="421">
                  <c:v>25.524999999999473</c:v>
                </c:pt>
                <c:pt idx="422">
                  <c:v>25.549999999999471</c:v>
                </c:pt>
                <c:pt idx="423">
                  <c:v>25.57499999999947</c:v>
                </c:pt>
                <c:pt idx="424">
                  <c:v>25.599999999999469</c:v>
                </c:pt>
                <c:pt idx="425">
                  <c:v>25.624999999999467</c:v>
                </c:pt>
                <c:pt idx="426">
                  <c:v>25.649999999999466</c:v>
                </c:pt>
                <c:pt idx="427">
                  <c:v>25.674999999999464</c:v>
                </c:pt>
                <c:pt idx="428">
                  <c:v>25.699999999999463</c:v>
                </c:pt>
                <c:pt idx="429">
                  <c:v>25.724999999999461</c:v>
                </c:pt>
                <c:pt idx="430">
                  <c:v>25.74999999999946</c:v>
                </c:pt>
                <c:pt idx="431">
                  <c:v>25.774999999999459</c:v>
                </c:pt>
                <c:pt idx="432">
                  <c:v>25.799999999999457</c:v>
                </c:pt>
                <c:pt idx="433">
                  <c:v>25.824999999999456</c:v>
                </c:pt>
                <c:pt idx="434">
                  <c:v>25.849999999999454</c:v>
                </c:pt>
                <c:pt idx="435">
                  <c:v>25.874999999999453</c:v>
                </c:pt>
                <c:pt idx="436">
                  <c:v>25.899999999999451</c:v>
                </c:pt>
                <c:pt idx="437">
                  <c:v>25.92499999999945</c:v>
                </c:pt>
                <c:pt idx="438">
                  <c:v>25.949999999999449</c:v>
                </c:pt>
                <c:pt idx="439">
                  <c:v>25.974999999999447</c:v>
                </c:pt>
                <c:pt idx="440">
                  <c:v>25.999999999999446</c:v>
                </c:pt>
                <c:pt idx="441">
                  <c:v>26.024999999999444</c:v>
                </c:pt>
                <c:pt idx="442">
                  <c:v>26.049999999999443</c:v>
                </c:pt>
                <c:pt idx="443">
                  <c:v>26.074999999999442</c:v>
                </c:pt>
                <c:pt idx="444">
                  <c:v>26.09999999999944</c:v>
                </c:pt>
                <c:pt idx="445">
                  <c:v>26.124999999999439</c:v>
                </c:pt>
                <c:pt idx="446">
                  <c:v>26.149999999999437</c:v>
                </c:pt>
                <c:pt idx="447">
                  <c:v>26.174999999999436</c:v>
                </c:pt>
                <c:pt idx="448">
                  <c:v>26.199999999999434</c:v>
                </c:pt>
                <c:pt idx="449">
                  <c:v>26.224999999999433</c:v>
                </c:pt>
                <c:pt idx="450">
                  <c:v>26.249999999999432</c:v>
                </c:pt>
                <c:pt idx="451">
                  <c:v>26.27499999999943</c:v>
                </c:pt>
                <c:pt idx="452">
                  <c:v>26.299999999999429</c:v>
                </c:pt>
                <c:pt idx="453">
                  <c:v>26.324999999999427</c:v>
                </c:pt>
                <c:pt idx="454">
                  <c:v>26.349999999999426</c:v>
                </c:pt>
                <c:pt idx="455">
                  <c:v>26.374999999999424</c:v>
                </c:pt>
                <c:pt idx="456">
                  <c:v>26.399999999999423</c:v>
                </c:pt>
                <c:pt idx="457">
                  <c:v>26.424999999999422</c:v>
                </c:pt>
                <c:pt idx="458">
                  <c:v>26.44999999999942</c:v>
                </c:pt>
                <c:pt idx="459">
                  <c:v>26.474999999999419</c:v>
                </c:pt>
                <c:pt idx="460">
                  <c:v>26.499999999999417</c:v>
                </c:pt>
                <c:pt idx="461">
                  <c:v>26.524999999999416</c:v>
                </c:pt>
                <c:pt idx="462">
                  <c:v>26.549999999999415</c:v>
                </c:pt>
                <c:pt idx="463">
                  <c:v>26.574999999999413</c:v>
                </c:pt>
                <c:pt idx="464">
                  <c:v>26.599999999999412</c:v>
                </c:pt>
                <c:pt idx="465">
                  <c:v>26.62499999999941</c:v>
                </c:pt>
                <c:pt idx="466">
                  <c:v>26.649999999999409</c:v>
                </c:pt>
                <c:pt idx="467">
                  <c:v>26.674999999999407</c:v>
                </c:pt>
                <c:pt idx="468">
                  <c:v>26.699999999999406</c:v>
                </c:pt>
                <c:pt idx="469">
                  <c:v>26.724999999999405</c:v>
                </c:pt>
                <c:pt idx="470">
                  <c:v>26.749999999999403</c:v>
                </c:pt>
                <c:pt idx="471">
                  <c:v>26.774999999999402</c:v>
                </c:pt>
                <c:pt idx="472">
                  <c:v>26.7999999999994</c:v>
                </c:pt>
                <c:pt idx="473">
                  <c:v>26.824999999999399</c:v>
                </c:pt>
                <c:pt idx="474">
                  <c:v>26.849999999999397</c:v>
                </c:pt>
                <c:pt idx="475">
                  <c:v>26.874999999999396</c:v>
                </c:pt>
                <c:pt idx="476">
                  <c:v>26.899999999999395</c:v>
                </c:pt>
                <c:pt idx="477">
                  <c:v>26.924999999999393</c:v>
                </c:pt>
                <c:pt idx="478">
                  <c:v>26.949999999999392</c:v>
                </c:pt>
                <c:pt idx="479">
                  <c:v>26.97499999999939</c:v>
                </c:pt>
                <c:pt idx="480">
                  <c:v>26.999999999999389</c:v>
                </c:pt>
                <c:pt idx="481">
                  <c:v>27.024999999999388</c:v>
                </c:pt>
                <c:pt idx="482">
                  <c:v>27.049999999999386</c:v>
                </c:pt>
                <c:pt idx="483">
                  <c:v>27.074999999999385</c:v>
                </c:pt>
                <c:pt idx="484">
                  <c:v>27.099999999999383</c:v>
                </c:pt>
                <c:pt idx="485">
                  <c:v>27.124999999999382</c:v>
                </c:pt>
                <c:pt idx="486">
                  <c:v>27.14999999999938</c:v>
                </c:pt>
                <c:pt idx="487">
                  <c:v>27.174999999999379</c:v>
                </c:pt>
                <c:pt idx="488">
                  <c:v>27.199999999999378</c:v>
                </c:pt>
                <c:pt idx="489">
                  <c:v>27.224999999999376</c:v>
                </c:pt>
                <c:pt idx="490">
                  <c:v>27.249999999999375</c:v>
                </c:pt>
                <c:pt idx="491">
                  <c:v>27.274999999999373</c:v>
                </c:pt>
                <c:pt idx="492">
                  <c:v>27.299999999999372</c:v>
                </c:pt>
                <c:pt idx="493">
                  <c:v>27.32499999999937</c:v>
                </c:pt>
                <c:pt idx="494">
                  <c:v>27.349999999999369</c:v>
                </c:pt>
                <c:pt idx="495">
                  <c:v>27.374999999999368</c:v>
                </c:pt>
                <c:pt idx="496">
                  <c:v>27.399999999999366</c:v>
                </c:pt>
                <c:pt idx="497">
                  <c:v>27.424999999999365</c:v>
                </c:pt>
                <c:pt idx="498">
                  <c:v>27.449999999999363</c:v>
                </c:pt>
                <c:pt idx="499">
                  <c:v>27.474999999999362</c:v>
                </c:pt>
                <c:pt idx="500">
                  <c:v>27.499999999999361</c:v>
                </c:pt>
                <c:pt idx="501">
                  <c:v>27.524999999999359</c:v>
                </c:pt>
                <c:pt idx="502">
                  <c:v>27.549999999999358</c:v>
                </c:pt>
                <c:pt idx="503">
                  <c:v>27.574999999999356</c:v>
                </c:pt>
                <c:pt idx="504">
                  <c:v>27.599999999999355</c:v>
                </c:pt>
                <c:pt idx="505">
                  <c:v>27.624999999999353</c:v>
                </c:pt>
                <c:pt idx="506">
                  <c:v>27.649999999999352</c:v>
                </c:pt>
                <c:pt idx="507">
                  <c:v>27.674999999999351</c:v>
                </c:pt>
                <c:pt idx="508">
                  <c:v>27.699999999999349</c:v>
                </c:pt>
                <c:pt idx="509">
                  <c:v>27.724999999999348</c:v>
                </c:pt>
                <c:pt idx="510">
                  <c:v>27.749999999999346</c:v>
                </c:pt>
                <c:pt idx="511">
                  <c:v>27.774999999999345</c:v>
                </c:pt>
                <c:pt idx="512">
                  <c:v>27.799999999999343</c:v>
                </c:pt>
                <c:pt idx="513">
                  <c:v>27.824999999999342</c:v>
                </c:pt>
                <c:pt idx="514">
                  <c:v>27.849999999999341</c:v>
                </c:pt>
                <c:pt idx="515">
                  <c:v>27.874999999999339</c:v>
                </c:pt>
                <c:pt idx="516">
                  <c:v>27.899999999999338</c:v>
                </c:pt>
                <c:pt idx="517">
                  <c:v>27.924999999999336</c:v>
                </c:pt>
                <c:pt idx="518">
                  <c:v>27.949999999999335</c:v>
                </c:pt>
                <c:pt idx="519">
                  <c:v>27.974999999999334</c:v>
                </c:pt>
                <c:pt idx="520">
                  <c:v>27.999999999999332</c:v>
                </c:pt>
                <c:pt idx="521">
                  <c:v>28.024999999999331</c:v>
                </c:pt>
                <c:pt idx="522">
                  <c:v>28.049999999999329</c:v>
                </c:pt>
                <c:pt idx="523">
                  <c:v>28.074999999999328</c:v>
                </c:pt>
                <c:pt idx="524">
                  <c:v>28.099999999999326</c:v>
                </c:pt>
                <c:pt idx="525">
                  <c:v>28.124999999999325</c:v>
                </c:pt>
                <c:pt idx="526">
                  <c:v>28.149999999999324</c:v>
                </c:pt>
                <c:pt idx="527">
                  <c:v>28.174999999999322</c:v>
                </c:pt>
                <c:pt idx="528">
                  <c:v>28.199999999999321</c:v>
                </c:pt>
                <c:pt idx="529">
                  <c:v>28.224999999999319</c:v>
                </c:pt>
                <c:pt idx="530">
                  <c:v>28.249999999999318</c:v>
                </c:pt>
                <c:pt idx="531">
                  <c:v>28.274999999999316</c:v>
                </c:pt>
                <c:pt idx="532">
                  <c:v>28.299999999999315</c:v>
                </c:pt>
                <c:pt idx="533">
                  <c:v>28.324999999999314</c:v>
                </c:pt>
                <c:pt idx="534">
                  <c:v>28.349999999999312</c:v>
                </c:pt>
                <c:pt idx="535">
                  <c:v>28.374999999999311</c:v>
                </c:pt>
                <c:pt idx="536">
                  <c:v>28.399999999999309</c:v>
                </c:pt>
                <c:pt idx="537">
                  <c:v>28.424999999999308</c:v>
                </c:pt>
                <c:pt idx="538">
                  <c:v>28.449999999999307</c:v>
                </c:pt>
                <c:pt idx="539">
                  <c:v>28.474999999999305</c:v>
                </c:pt>
                <c:pt idx="540">
                  <c:v>28.499999999999304</c:v>
                </c:pt>
                <c:pt idx="541">
                  <c:v>28.524999999999302</c:v>
                </c:pt>
                <c:pt idx="542">
                  <c:v>28.549999999999301</c:v>
                </c:pt>
                <c:pt idx="543">
                  <c:v>28.574999999999299</c:v>
                </c:pt>
                <c:pt idx="544">
                  <c:v>28.599999999999298</c:v>
                </c:pt>
                <c:pt idx="545">
                  <c:v>28.624999999999297</c:v>
                </c:pt>
                <c:pt idx="546">
                  <c:v>28.649999999999295</c:v>
                </c:pt>
                <c:pt idx="547">
                  <c:v>28.674999999999294</c:v>
                </c:pt>
                <c:pt idx="548">
                  <c:v>28.699999999999292</c:v>
                </c:pt>
                <c:pt idx="549">
                  <c:v>28.724999999999291</c:v>
                </c:pt>
                <c:pt idx="550">
                  <c:v>28.749999999999289</c:v>
                </c:pt>
                <c:pt idx="551">
                  <c:v>28.774999999999288</c:v>
                </c:pt>
                <c:pt idx="552">
                  <c:v>28.799999999999287</c:v>
                </c:pt>
                <c:pt idx="553">
                  <c:v>28.824999999999285</c:v>
                </c:pt>
                <c:pt idx="554">
                  <c:v>28.849999999999284</c:v>
                </c:pt>
                <c:pt idx="555">
                  <c:v>28.874999999999282</c:v>
                </c:pt>
                <c:pt idx="556">
                  <c:v>28.899999999999281</c:v>
                </c:pt>
                <c:pt idx="557">
                  <c:v>28.92499999999928</c:v>
                </c:pt>
                <c:pt idx="558">
                  <c:v>28.949999999999278</c:v>
                </c:pt>
                <c:pt idx="559">
                  <c:v>28.974999999999277</c:v>
                </c:pt>
                <c:pt idx="560">
                  <c:v>28.999999999999275</c:v>
                </c:pt>
                <c:pt idx="561">
                  <c:v>29.024999999999274</c:v>
                </c:pt>
                <c:pt idx="562">
                  <c:v>29.049999999999272</c:v>
                </c:pt>
                <c:pt idx="563">
                  <c:v>29.074999999999271</c:v>
                </c:pt>
                <c:pt idx="564">
                  <c:v>29.09999999999927</c:v>
                </c:pt>
                <c:pt idx="565">
                  <c:v>29.124999999999268</c:v>
                </c:pt>
                <c:pt idx="566">
                  <c:v>29.149999999999267</c:v>
                </c:pt>
                <c:pt idx="567">
                  <c:v>29.174999999999265</c:v>
                </c:pt>
                <c:pt idx="568">
                  <c:v>29.199999999999264</c:v>
                </c:pt>
                <c:pt idx="569">
                  <c:v>29.224999999999262</c:v>
                </c:pt>
                <c:pt idx="570">
                  <c:v>29.249999999999261</c:v>
                </c:pt>
                <c:pt idx="571">
                  <c:v>29.27499999999926</c:v>
                </c:pt>
                <c:pt idx="572">
                  <c:v>29.299999999999258</c:v>
                </c:pt>
                <c:pt idx="573">
                  <c:v>29.324999999999257</c:v>
                </c:pt>
                <c:pt idx="574">
                  <c:v>29.349999999999255</c:v>
                </c:pt>
                <c:pt idx="575">
                  <c:v>29.374999999999254</c:v>
                </c:pt>
                <c:pt idx="576">
                  <c:v>29.399999999999253</c:v>
                </c:pt>
                <c:pt idx="577">
                  <c:v>29.424999999999251</c:v>
                </c:pt>
                <c:pt idx="578">
                  <c:v>29.44999999999925</c:v>
                </c:pt>
                <c:pt idx="579">
                  <c:v>29.474999999999248</c:v>
                </c:pt>
                <c:pt idx="580">
                  <c:v>29.499999999999247</c:v>
                </c:pt>
                <c:pt idx="581">
                  <c:v>29.524999999999245</c:v>
                </c:pt>
                <c:pt idx="582">
                  <c:v>29.549999999999244</c:v>
                </c:pt>
                <c:pt idx="583">
                  <c:v>29.574999999999243</c:v>
                </c:pt>
                <c:pt idx="584">
                  <c:v>29.599999999999241</c:v>
                </c:pt>
                <c:pt idx="585">
                  <c:v>29.62499999999924</c:v>
                </c:pt>
                <c:pt idx="586">
                  <c:v>29.649999999999238</c:v>
                </c:pt>
                <c:pt idx="587">
                  <c:v>29.674999999999237</c:v>
                </c:pt>
                <c:pt idx="588">
                  <c:v>29.699999999999235</c:v>
                </c:pt>
                <c:pt idx="589">
                  <c:v>29.724999999999234</c:v>
                </c:pt>
                <c:pt idx="590">
                  <c:v>29.749999999999233</c:v>
                </c:pt>
                <c:pt idx="591">
                  <c:v>29.774999999999231</c:v>
                </c:pt>
                <c:pt idx="592">
                  <c:v>29.79999999999923</c:v>
                </c:pt>
                <c:pt idx="593">
                  <c:v>29.824999999999228</c:v>
                </c:pt>
                <c:pt idx="594">
                  <c:v>29.849999999999227</c:v>
                </c:pt>
                <c:pt idx="595">
                  <c:v>29.874999999999226</c:v>
                </c:pt>
                <c:pt idx="596">
                  <c:v>29.899999999999224</c:v>
                </c:pt>
                <c:pt idx="597">
                  <c:v>29.924999999999223</c:v>
                </c:pt>
                <c:pt idx="598">
                  <c:v>29.949999999999221</c:v>
                </c:pt>
                <c:pt idx="599">
                  <c:v>29.97499999999922</c:v>
                </c:pt>
                <c:pt idx="600">
                  <c:v>29.999999999999218</c:v>
                </c:pt>
              </c:numCache>
            </c:numRef>
          </c:xVal>
          <c:yVal>
            <c:numRef>
              <c:f>Sheet1!$B$2:$B$604</c:f>
              <c:numCache>
                <c:formatCode>General</c:formatCode>
                <c:ptCount val="603"/>
                <c:pt idx="0">
                  <c:v>1.0827331957915375E-4</c:v>
                </c:pt>
                <c:pt idx="1">
                  <c:v>1.1335066001600802E-4</c:v>
                </c:pt>
                <c:pt idx="2">
                  <c:v>1.1864935913609515E-4</c:v>
                </c:pt>
                <c:pt idx="3">
                  <c:v>1.2417823498842042E-4</c:v>
                </c:pt>
                <c:pt idx="4">
                  <c:v>1.2994641751815666E-4</c:v>
                </c:pt>
                <c:pt idx="5">
                  <c:v>1.3596335783013205E-4</c:v>
                </c:pt>
                <c:pt idx="6">
                  <c:v>1.4223883765157372E-4</c:v>
                </c:pt>
                <c:pt idx="7">
                  <c:v>1.4878297899517125E-4</c:v>
                </c:pt>
                <c:pt idx="8">
                  <c:v>1.5560625402336926E-4</c:v>
                </c:pt>
                <c:pt idx="9">
                  <c:v>1.6271949511464069E-4</c:v>
                </c:pt>
                <c:pt idx="10">
                  <c:v>1.701339051323178E-4</c:v>
                </c:pt>
                <c:pt idx="11">
                  <c:v>1.7786106789638469E-4</c:v>
                </c:pt>
                <c:pt idx="12">
                  <c:v>1.8591295885844565E-4</c:v>
                </c:pt>
                <c:pt idx="13">
                  <c:v>1.9430195597988872E-4</c:v>
                </c:pt>
                <c:pt idx="14">
                  <c:v>2.0304085081306226E-4</c:v>
                </c:pt>
                <c:pt idx="15">
                  <c:v>2.1214285978506518E-4</c:v>
                </c:pt>
                <c:pt idx="16">
                  <c:v>2.2162163568353155E-4</c:v>
                </c:pt>
                <c:pt idx="17">
                  <c:v>2.3149127934355961E-4</c:v>
                </c:pt>
                <c:pt idx="18">
                  <c:v>2.4176635153468705E-4</c:v>
                </c:pt>
                <c:pt idx="19">
                  <c:v>2.5246188504657584E-4</c:v>
                </c:pt>
                <c:pt idx="20">
                  <c:v>2.6359339697179686E-4</c:v>
                </c:pt>
                <c:pt idx="21">
                  <c:v>2.7517690118384258E-4</c:v>
                </c:pt>
                <c:pt idx="22">
                  <c:v>2.8722892100821397E-4</c:v>
                </c:pt>
                <c:pt idx="23">
                  <c:v>2.997665020841339E-4</c:v>
                </c:pt>
                <c:pt idx="24">
                  <c:v>3.1280722541414694E-4</c:v>
                </c:pt>
                <c:pt idx="25">
                  <c:v>3.263692205985497E-4</c:v>
                </c:pt>
                <c:pt idx="26">
                  <c:v>3.4047117925127638E-4</c:v>
                </c:pt>
                <c:pt idx="27">
                  <c:v>3.5513236859354048E-4</c:v>
                </c:pt>
                <c:pt idx="28">
                  <c:v>3.7037264522117835E-4</c:v>
                </c:pt>
                <c:pt idx="29">
                  <c:v>3.8621246904131429E-4</c:v>
                </c:pt>
                <c:pt idx="30">
                  <c:v>4.0267291737357936E-4</c:v>
                </c:pt>
                <c:pt idx="31">
                  <c:v>4.1977569921077001E-4</c:v>
                </c:pt>
                <c:pt idx="32">
                  <c:v>4.3754316963343001E-4</c:v>
                </c:pt>
                <c:pt idx="33">
                  <c:v>4.5599834437247053E-4</c:v>
                </c:pt>
                <c:pt idx="34">
                  <c:v>4.7516491451353058E-4</c:v>
                </c:pt>
                <c:pt idx="35">
                  <c:v>4.9506726133636571E-4</c:v>
                </c:pt>
                <c:pt idx="36">
                  <c:v>5.1573047128215181E-4</c:v>
                </c:pt>
                <c:pt idx="37">
                  <c:v>5.3718035104113784E-4</c:v>
                </c:pt>
                <c:pt idx="38">
                  <c:v>5.5944344275267086E-4</c:v>
                </c:pt>
                <c:pt idx="39">
                  <c:v>5.8254703930913721E-4</c:v>
                </c:pt>
                <c:pt idx="40">
                  <c:v>6.0651919975494102E-4</c:v>
                </c:pt>
                <c:pt idx="41">
                  <c:v>6.3138876477115068E-4</c:v>
                </c:pt>
                <c:pt idx="42">
                  <c:v>6.5718537223597774E-4</c:v>
                </c:pt>
                <c:pt idx="43">
                  <c:v>6.8393947285078169E-4</c:v>
                </c:pt>
                <c:pt idx="44">
                  <c:v>7.1168234582078297E-4</c:v>
                </c:pt>
                <c:pt idx="45">
                  <c:v>7.4044611457919722E-4</c:v>
                </c:pt>
                <c:pt idx="46">
                  <c:v>7.7026376254296744E-4</c:v>
                </c:pt>
                <c:pt idx="47">
                  <c:v>8.0116914888778981E-4</c:v>
                </c:pt>
                <c:pt idx="48">
                  <c:v>8.3319702432958157E-4</c:v>
                </c:pt>
                <c:pt idx="49">
                  <c:v>8.6638304689904203E-4</c:v>
                </c:pt>
                <c:pt idx="50">
                  <c:v>9.0076379769541738E-4</c:v>
                </c:pt>
                <c:pt idx="51">
                  <c:v>9.3637679660501854E-4</c:v>
                </c:pt>
                <c:pt idx="52">
                  <c:v>9.7326051796955959E-4</c:v>
                </c:pt>
                <c:pt idx="53">
                  <c:v>1.0114544061887798E-3</c:v>
                </c:pt>
                <c:pt idx="54">
                  <c:v>1.0509988912413E-3</c:v>
                </c:pt>
                <c:pt idx="55">
                  <c:v>1.0919354041071052E-3</c:v>
                </c:pt>
                <c:pt idx="56">
                  <c:v>1.1343063920744739E-3</c:v>
                </c:pt>
                <c:pt idx="57">
                  <c:v>1.1781553339136558E-3</c:v>
                </c:pt>
                <c:pt idx="58">
                  <c:v>1.2235267548989957E-3</c:v>
                </c:pt>
                <c:pt idx="59">
                  <c:v>1.2704662416606943E-3</c:v>
                </c:pt>
                <c:pt idx="60">
                  <c:v>1.3190204568467709E-3</c:v>
                </c:pt>
                <c:pt idx="61">
                  <c:v>1.3692371535753303E-3</c:v>
                </c:pt>
                <c:pt idx="62">
                  <c:v>1.4211651896565718E-3</c:v>
                </c:pt>
                <c:pt idx="63">
                  <c:v>1.4748545415635256E-3</c:v>
                </c:pt>
                <c:pt idx="64">
                  <c:v>1.5303563181298693E-3</c:v>
                </c:pt>
                <c:pt idx="65">
                  <c:v>1.5877227739526868E-3</c:v>
                </c:pt>
                <c:pt idx="66">
                  <c:v>1.6470073224774614E-3</c:v>
                </c:pt>
                <c:pt idx="67">
                  <c:v>1.7082645487420743E-3</c:v>
                </c:pt>
                <c:pt idx="68">
                  <c:v>1.7715502217560315E-3</c:v>
                </c:pt>
                <c:pt idx="69">
                  <c:v>1.8369213064906315E-3</c:v>
                </c:pt>
                <c:pt idx="70">
                  <c:v>1.9044359754552868E-3</c:v>
                </c:pt>
                <c:pt idx="71">
                  <c:v>1.9741536198346716E-3</c:v>
                </c:pt>
                <c:pt idx="72">
                  <c:v>2.0461348601609093E-3</c:v>
                </c:pt>
                <c:pt idx="73">
                  <c:v>2.1204415564945074E-3</c:v>
                </c:pt>
                <c:pt idx="74">
                  <c:v>2.1971368180872981E-3</c:v>
                </c:pt>
                <c:pt idx="75">
                  <c:v>2.276285012500147E-3</c:v>
                </c:pt>
                <c:pt idx="76">
                  <c:v>2.3579517741478145E-3</c:v>
                </c:pt>
                <c:pt idx="77">
                  <c:v>2.442204012242872E-3</c:v>
                </c:pt>
                <c:pt idx="78">
                  <c:v>2.5291099181101568E-3</c:v>
                </c:pt>
                <c:pt idx="79">
                  <c:v>2.6187389718429406E-3</c:v>
                </c:pt>
                <c:pt idx="80">
                  <c:v>2.7111619482715261E-3</c:v>
                </c:pt>
                <c:pt idx="81">
                  <c:v>2.8064509222146504E-3</c:v>
                </c:pt>
                <c:pt idx="82">
                  <c:v>2.9046792729838086E-3</c:v>
                </c:pt>
                <c:pt idx="83">
                  <c:v>3.0059216881102011E-3</c:v>
                </c:pt>
                <c:pt idx="84">
                  <c:v>3.110254166263805E-3</c:v>
                </c:pt>
                <c:pt idx="85">
                  <c:v>3.2177540193337882E-3</c:v>
                </c:pt>
                <c:pt idx="86">
                  <c:v>3.3284998736392269E-3</c:v>
                </c:pt>
                <c:pt idx="87">
                  <c:v>3.4425716702388828E-3</c:v>
                </c:pt>
                <c:pt idx="88">
                  <c:v>3.5600506643087143E-3</c:v>
                </c:pt>
                <c:pt idx="89">
                  <c:v>3.6810194235554696E-3</c:v>
                </c:pt>
                <c:pt idx="90">
                  <c:v>3.8055618256347752E-3</c:v>
                </c:pt>
                <c:pt idx="91">
                  <c:v>3.9337630545419316E-3</c:v>
                </c:pt>
                <c:pt idx="92">
                  <c:v>4.0657095959436328E-3</c:v>
                </c:pt>
                <c:pt idx="93">
                  <c:v>4.2014892314187861E-3</c:v>
                </c:pt>
                <c:pt idx="94">
                  <c:v>4.3411910315766496E-3</c:v>
                </c:pt>
                <c:pt idx="95">
                  <c:v>4.4849053480205629E-3</c:v>
                </c:pt>
                <c:pt idx="96">
                  <c:v>4.6327238041255787E-3</c:v>
                </c:pt>
                <c:pt idx="97">
                  <c:v>4.7847392845985857E-3</c:v>
                </c:pt>
                <c:pt idx="98">
                  <c:v>4.9410459237895178E-3</c:v>
                </c:pt>
                <c:pt idx="99">
                  <c:v>5.1017390927225728E-3</c:v>
                </c:pt>
                <c:pt idx="100">
                  <c:v>5.2669153848166079E-3</c:v>
                </c:pt>
                <c:pt idx="101">
                  <c:v>5.4366726002641553E-3</c:v>
                </c:pt>
                <c:pt idx="102">
                  <c:v>5.6111097290388687E-3</c:v>
                </c:pt>
                <c:pt idx="103">
                  <c:v>5.7903269325016169E-3</c:v>
                </c:pt>
                <c:pt idx="104">
                  <c:v>5.9744255235758643E-3</c:v>
                </c:pt>
                <c:pt idx="105">
                  <c:v>6.163507945463516E-3</c:v>
                </c:pt>
                <c:pt idx="106">
                  <c:v>6.3576777488728187E-3</c:v>
                </c:pt>
                <c:pt idx="107">
                  <c:v>6.5570395677307007E-3</c:v>
                </c:pt>
                <c:pt idx="108">
                  <c:v>6.7616990933523947E-3</c:v>
                </c:pt>
                <c:pt idx="109">
                  <c:v>6.9717630470419612E-3</c:v>
                </c:pt>
                <c:pt idx="110">
                  <c:v>7.1873391510980551E-3</c:v>
                </c:pt>
                <c:pt idx="111">
                  <c:v>7.4085360982000942E-3</c:v>
                </c:pt>
                <c:pt idx="112">
                  <c:v>7.6354635191508008E-3</c:v>
                </c:pt>
                <c:pt idx="113">
                  <c:v>7.8682319489520296E-3</c:v>
                </c:pt>
                <c:pt idx="114">
                  <c:v>8.1069527911917516E-3</c:v>
                </c:pt>
                <c:pt idx="115">
                  <c:v>8.3517382807209682E-3</c:v>
                </c:pt>
                <c:pt idx="116">
                  <c:v>8.6027014446006592E-3</c:v>
                </c:pt>
                <c:pt idx="117">
                  <c:v>8.8599560612996394E-3</c:v>
                </c:pt>
                <c:pt idx="118">
                  <c:v>9.1236166181257114E-3</c:v>
                </c:pt>
                <c:pt idx="119">
                  <c:v>9.3937982668734921E-3</c:v>
                </c:pt>
                <c:pt idx="120">
                  <c:v>9.6706167776736979E-3</c:v>
                </c:pt>
                <c:pt idx="121">
                  <c:v>9.954188491030044E-3</c:v>
                </c:pt>
                <c:pt idx="122">
                  <c:v>1.0244630268031206E-2</c:v>
                </c:pt>
                <c:pt idx="123">
                  <c:v>1.0542059438726915E-2</c:v>
                </c:pt>
                <c:pt idx="124">
                  <c:v>1.0846593748658503E-2</c:v>
                </c:pt>
                <c:pt idx="125">
                  <c:v>1.1158351303536193E-2</c:v>
                </c:pt>
                <c:pt idx="126">
                  <c:v>1.1477450512056583E-2</c:v>
                </c:pt>
                <c:pt idx="127">
                  <c:v>1.1804010026855888E-2</c:v>
                </c:pt>
                <c:pt idx="128">
                  <c:v>1.2138148683595897E-2</c:v>
                </c:pt>
                <c:pt idx="129">
                  <c:v>1.2479985438181561E-2</c:v>
                </c:pt>
                <c:pt idx="130">
                  <c:v>1.2829639302111012E-2</c:v>
                </c:pt>
                <c:pt idx="131">
                  <c:v>1.3187229275960487E-2</c:v>
                </c:pt>
                <c:pt idx="132">
                  <c:v>1.355287428100891E-2</c:v>
                </c:pt>
                <c:pt idx="133">
                  <c:v>1.3926693089008372E-2</c:v>
                </c:pt>
                <c:pt idx="134">
                  <c:v>1.430880425010941E-2</c:v>
                </c:pt>
                <c:pt idx="135">
                  <c:v>1.4699326018951612E-2</c:v>
                </c:pt>
                <c:pt idx="136">
                  <c:v>1.5098376278932239E-2</c:v>
                </c:pt>
                <c:pt idx="137">
                  <c:v>1.5506072464668074E-2</c:v>
                </c:pt>
                <c:pt idx="138">
                  <c:v>1.5922531482667479E-2</c:v>
                </c:pt>
                <c:pt idx="139">
                  <c:v>1.634786963023218E-2</c:v>
                </c:pt>
                <c:pt idx="140">
                  <c:v>1.6782202512610638E-2</c:v>
                </c:pt>
                <c:pt idx="141">
                  <c:v>1.7225644958426888E-2</c:v>
                </c:pt>
                <c:pt idx="142">
                  <c:v>1.7678310933411427E-2</c:v>
                </c:pt>
                <c:pt idx="143">
                  <c:v>1.8140313452462968E-2</c:v>
                </c:pt>
                <c:pt idx="144">
                  <c:v>1.8611764490072454E-2</c:v>
                </c:pt>
                <c:pt idx="145">
                  <c:v>1.9092774889142808E-2</c:v>
                </c:pt>
                <c:pt idx="146">
                  <c:v>1.9583454268241016E-2</c:v>
                </c:pt>
                <c:pt idx="147">
                  <c:v>2.0083910927321039E-2</c:v>
                </c:pt>
                <c:pt idx="148">
                  <c:v>2.0594251751958892E-2</c:v>
                </c:pt>
                <c:pt idx="149">
                  <c:v>2.111458211614383E-2</c:v>
                </c:pt>
                <c:pt idx="150">
                  <c:v>2.1645005783671928E-2</c:v>
                </c:pt>
                <c:pt idx="151">
                  <c:v>2.2185624808191116E-2</c:v>
                </c:pt>
                <c:pt idx="152">
                  <c:v>2.2736539431949102E-2</c:v>
                </c:pt>
                <c:pt idx="153">
                  <c:v>2.329784798329864E-2</c:v>
                </c:pt>
                <c:pt idx="154">
                  <c:v>2.3869646773016527E-2</c:v>
                </c:pt>
                <c:pt idx="155">
                  <c:v>2.4452029989496075E-2</c:v>
                </c:pt>
                <c:pt idx="156">
                  <c:v>2.5045089592874766E-2</c:v>
                </c:pt>
                <c:pt idx="157">
                  <c:v>2.5648915208161611E-2</c:v>
                </c:pt>
                <c:pt idx="158">
                  <c:v>2.6263594017431686E-2</c:v>
                </c:pt>
                <c:pt idx="159">
                  <c:v>2.6889210651157125E-2</c:v>
                </c:pt>
                <c:pt idx="160">
                  <c:v>2.7525847078747001E-2</c:v>
                </c:pt>
                <c:pt idx="161">
                  <c:v>2.8173582498370934E-2</c:v>
                </c:pt>
                <c:pt idx="162">
                  <c:v>2.8832493226143622E-2</c:v>
                </c:pt>
                <c:pt idx="163">
                  <c:v>2.9502652584749923E-2</c:v>
                </c:pt>
                <c:pt idx="164">
                  <c:v>3.0184130791592927E-2</c:v>
                </c:pt>
                <c:pt idx="165">
                  <c:v>3.087699484654937E-2</c:v>
                </c:pt>
                <c:pt idx="166">
                  <c:v>3.1581308419419536E-2</c:v>
                </c:pt>
                <c:pt idx="167">
                  <c:v>3.2297131737160777E-2</c:v>
                </c:pt>
                <c:pt idx="168">
                  <c:v>3.3024521470996195E-2</c:v>
                </c:pt>
                <c:pt idx="169">
                  <c:v>3.3763530623492452E-2</c:v>
                </c:pt>
                <c:pt idx="170">
                  <c:v>3.4514208415702331E-2</c:v>
                </c:pt>
                <c:pt idx="171">
                  <c:v>3.5276600174470416E-2</c:v>
                </c:pt>
                <c:pt idx="172">
                  <c:v>3.6050747220001574E-2</c:v>
                </c:pt>
                <c:pt idx="173">
                  <c:v>3.683668675379468E-2</c:v>
                </c:pt>
                <c:pt idx="174">
                  <c:v>3.7634451747045154E-2</c:v>
                </c:pt>
                <c:pt idx="175">
                  <c:v>3.8444070829622375E-2</c:v>
                </c:pt>
                <c:pt idx="176">
                  <c:v>3.9265568179729281E-2</c:v>
                </c:pt>
                <c:pt idx="177">
                  <c:v>4.0098963414353275E-2</c:v>
                </c:pt>
                <c:pt idx="178">
                  <c:v>4.0944271480619278E-2</c:v>
                </c:pt>
                <c:pt idx="179">
                  <c:v>4.1801502548157121E-2</c:v>
                </c:pt>
                <c:pt idx="180">
                  <c:v>4.2670661902596711E-2</c:v>
                </c:pt>
                <c:pt idx="181">
                  <c:v>4.3551749840305881E-2</c:v>
                </c:pt>
                <c:pt idx="182">
                  <c:v>4.4444761564486984E-2</c:v>
                </c:pt>
                <c:pt idx="183">
                  <c:v>4.5349687082749231E-2</c:v>
                </c:pt>
                <c:pt idx="184">
                  <c:v>4.6266511106274923E-2</c:v>
                </c:pt>
                <c:pt idx="185">
                  <c:v>4.7195212950698291E-2</c:v>
                </c:pt>
                <c:pt idx="186">
                  <c:v>4.8135766438816667E-2</c:v>
                </c:pt>
                <c:pt idx="187">
                  <c:v>4.9088139805254075E-2</c:v>
                </c:pt>
                <c:pt idx="188">
                  <c:v>5.0052295603198078E-2</c:v>
                </c:pt>
                <c:pt idx="189">
                  <c:v>5.1028190613330714E-2</c:v>
                </c:pt>
                <c:pt idx="190">
                  <c:v>5.2015775755074836E-2</c:v>
                </c:pt>
                <c:pt idx="191">
                  <c:v>5.301499600027703E-2</c:v>
                </c:pt>
                <c:pt idx="192">
                  <c:v>5.4025790289448795E-2</c:v>
                </c:pt>
                <c:pt idx="193">
                  <c:v>5.5048091450686371E-2</c:v>
                </c:pt>
                <c:pt idx="194">
                  <c:v>5.6081826121390656E-2</c:v>
                </c:pt>
                <c:pt idx="195">
                  <c:v>5.7126914672906738E-2</c:v>
                </c:pt>
                <c:pt idx="196">
                  <c:v>5.818327113820336E-2</c:v>
                </c:pt>
                <c:pt idx="197">
                  <c:v>5.9250803142710674E-2</c:v>
                </c:pt>
                <c:pt idx="198">
                  <c:v>6.0329411838434391E-2</c:v>
                </c:pt>
                <c:pt idx="199">
                  <c:v>6.1418991841463141E-2</c:v>
                </c:pt>
                <c:pt idx="200">
                  <c:v>6.2519431172984627E-2</c:v>
                </c:pt>
                <c:pt idx="201">
                  <c:v>6.3630611203924992E-2</c:v>
                </c:pt>
                <c:pt idx="202">
                  <c:v>6.4752406603323681E-2</c:v>
                </c:pt>
                <c:pt idx="203">
                  <c:v>6.5884685290555453E-2</c:v>
                </c:pt>
                <c:pt idx="204">
                  <c:v>6.7027308391507875E-2</c:v>
                </c:pt>
                <c:pt idx="205">
                  <c:v>6.81801301988222E-2</c:v>
                </c:pt>
                <c:pt idx="206">
                  <c:v>6.9342998136302125E-2</c:v>
                </c:pt>
                <c:pt idx="207">
                  <c:v>7.051575272759332E-2</c:v>
                </c:pt>
                <c:pt idx="208">
                  <c:v>7.1698227569233899E-2</c:v>
                </c:pt>
                <c:pt idx="209">
                  <c:v>7.2890249308172991E-2</c:v>
                </c:pt>
                <c:pt idx="210">
                  <c:v>7.4091637623852888E-2</c:v>
                </c:pt>
                <c:pt idx="211">
                  <c:v>7.5302205214945933E-2</c:v>
                </c:pt>
                <c:pt idx="212">
                  <c:v>7.6521757790835088E-2</c:v>
                </c:pt>
                <c:pt idx="213">
                  <c:v>7.7750094067923686E-2</c:v>
                </c:pt>
                <c:pt idx="214">
                  <c:v>7.8987005770856294E-2</c:v>
                </c:pt>
                <c:pt idx="215">
                  <c:v>8.0232277638729296E-2</c:v>
                </c:pt>
                <c:pt idx="216">
                  <c:v>8.1485687436365764E-2</c:v>
                </c:pt>
                <c:pt idx="217">
                  <c:v>8.2747005970726026E-2</c:v>
                </c:pt>
                <c:pt idx="218">
                  <c:v>8.401599711252021E-2</c:v>
                </c:pt>
                <c:pt idx="219">
                  <c:v>8.5292417823086261E-2</c:v>
                </c:pt>
                <c:pt idx="220">
                  <c:v>8.6576018186591663E-2</c:v>
                </c:pt>
                <c:pt idx="221">
                  <c:v>8.7866541447612967E-2</c:v>
                </c:pt>
                <c:pt idx="222">
                  <c:v>8.9163724054143217E-2</c:v>
                </c:pt>
                <c:pt idx="223">
                  <c:v>9.0467295706071579E-2</c:v>
                </c:pt>
                <c:pt idx="224">
                  <c:v>9.1776979409176285E-2</c:v>
                </c:pt>
                <c:pt idx="225">
                  <c:v>9.3092491534665436E-2</c:v>
                </c:pt>
                <c:pt idx="226">
                  <c:v>9.441354188429664E-2</c:v>
                </c:pt>
                <c:pt idx="227">
                  <c:v>9.5739833761100249E-2</c:v>
                </c:pt>
                <c:pt idx="228">
                  <c:v>9.7071064045726685E-2</c:v>
                </c:pt>
                <c:pt idx="229">
                  <c:v>9.8406923278432284E-2</c:v>
                </c:pt>
                <c:pt idx="230">
                  <c:v>9.974709574671306E-2</c:v>
                </c:pt>
                <c:pt idx="231">
                  <c:v>0.10109125957859043</c:v>
                </c:pt>
                <c:pt idx="232">
                  <c:v>0.10243908684154698</c:v>
                </c:pt>
                <c:pt idx="233">
                  <c:v>0.10379024364710487</c:v>
                </c:pt>
                <c:pt idx="234">
                  <c:v>0.10514439026103417</c:v>
                </c:pt>
                <c:pt idx="235">
                  <c:v>0.10650118121917215</c:v>
                </c:pt>
                <c:pt idx="236">
                  <c:v>0.10786026544882847</c:v>
                </c:pt>
                <c:pt idx="237">
                  <c:v>0.10922128639574642</c:v>
                </c:pt>
                <c:pt idx="238">
                  <c:v>0.11058388215658342</c:v>
                </c:pt>
                <c:pt idx="239">
                  <c:v>0.11194768561686824</c:v>
                </c:pt>
                <c:pt idx="240">
                  <c:v>0.11331232459438711</c:v>
                </c:pt>
                <c:pt idx="241">
                  <c:v>0.11467742198794356</c:v>
                </c:pt>
                <c:pt idx="242">
                  <c:v>0.11604259593143237</c:v>
                </c:pt>
                <c:pt idx="243">
                  <c:v>0.11740745995316093</c:v>
                </c:pt>
                <c:pt idx="244">
                  <c:v>0.11877162314034545</c:v>
                </c:pt>
                <c:pt idx="245">
                  <c:v>0.1201346903087037</c:v>
                </c:pt>
                <c:pt idx="246">
                  <c:v>0.12149626217706022</c:v>
                </c:pt>
                <c:pt idx="247">
                  <c:v>0.12285593554687292</c:v>
                </c:pt>
                <c:pt idx="248">
                  <c:v>0.12421330348658555</c:v>
                </c:pt>
                <c:pt idx="249">
                  <c:v>0.12556795552070307</c:v>
                </c:pt>
                <c:pt idx="250">
                  <c:v>0.12691947782348281</c:v>
                </c:pt>
                <c:pt idx="251">
                  <c:v>0.12826745341712659</c:v>
                </c:pt>
                <c:pt idx="252">
                  <c:v>0.12961146237435497</c:v>
                </c:pt>
                <c:pt idx="253">
                  <c:v>0.13095108202523847</c:v>
                </c:pt>
                <c:pt idx="254">
                  <c:v>0.13228588716815448</c:v>
                </c:pt>
                <c:pt idx="255">
                  <c:v>0.13361545028473404</c:v>
                </c:pt>
                <c:pt idx="256">
                  <c:v>0.1349393417586571</c:v>
                </c:pt>
                <c:pt idx="257">
                  <c:v>0.13625713009814897</c:v>
                </c:pt>
                <c:pt idx="258">
                  <c:v>0.13756838216202585</c:v>
                </c:pt>
                <c:pt idx="259">
                  <c:v>0.13887266338913332</c:v>
                </c:pt>
                <c:pt idx="260">
                  <c:v>0.1401695380310144</c:v>
                </c:pt>
                <c:pt idx="261">
                  <c:v>0.14145856938764181</c:v>
                </c:pt>
                <c:pt idx="262">
                  <c:v>0.1427393200460422</c:v>
                </c:pt>
                <c:pt idx="263">
                  <c:v>0.14401135212163652</c:v>
                </c:pt>
                <c:pt idx="264">
                  <c:v>0.14527422750211702</c:v>
                </c:pt>
                <c:pt idx="265">
                  <c:v>0.14652750809367596</c:v>
                </c:pt>
                <c:pt idx="266">
                  <c:v>0.14777075606939749</c:v>
                </c:pt>
                <c:pt idx="267">
                  <c:v>0.14900353411962156</c:v>
                </c:pt>
                <c:pt idx="268">
                  <c:v>0.15022540570408294</c:v>
                </c:pt>
                <c:pt idx="269">
                  <c:v>0.15143593530562696</c:v>
                </c:pt>
                <c:pt idx="270">
                  <c:v>0.15263468868529922</c:v>
                </c:pt>
                <c:pt idx="271">
                  <c:v>0.15382123313860388</c:v>
                </c:pt>
                <c:pt idx="272">
                  <c:v>0.15499513775272197</c:v>
                </c:pt>
                <c:pt idx="273">
                  <c:v>0.1561559736644795</c:v>
                </c:pt>
                <c:pt idx="274">
                  <c:v>0.15730331431885111</c:v>
                </c:pt>
                <c:pt idx="275">
                  <c:v>0.15843673572778466</c:v>
                </c:pt>
                <c:pt idx="276">
                  <c:v>0.15955581672912869</c:v>
                </c:pt>
                <c:pt idx="277">
                  <c:v>0.16066013924544392</c:v>
                </c:pt>
                <c:pt idx="278">
                  <c:v>0.16174928854247825</c:v>
                </c:pt>
                <c:pt idx="279">
                  <c:v>0.16282285348708295</c:v>
                </c:pt>
                <c:pt idx="280">
                  <c:v>0.16388042680434792</c:v>
                </c:pt>
                <c:pt idx="281">
                  <c:v>0.16492160533373132</c:v>
                </c:pt>
                <c:pt idx="282">
                  <c:v>0.1659459902839609</c:v>
                </c:pt>
                <c:pt idx="283">
                  <c:v>0.16695318748648108</c:v>
                </c:pt>
                <c:pt idx="284">
                  <c:v>0.16794280764722261</c:v>
                </c:pt>
                <c:pt idx="285">
                  <c:v>0.16891446659647022</c:v>
                </c:pt>
                <c:pt idx="286">
                  <c:v>0.16986778553660464</c:v>
                </c:pt>
                <c:pt idx="287">
                  <c:v>0.17080239128749583</c:v>
                </c:pt>
                <c:pt idx="288">
                  <c:v>0.17171791652932669</c:v>
                </c:pt>
                <c:pt idx="289">
                  <c:v>0.17261400004262509</c:v>
                </c:pt>
                <c:pt idx="290">
                  <c:v>0.17349028694528668</c:v>
                </c:pt>
                <c:pt idx="291">
                  <c:v>0.17434642892637017</c:v>
                </c:pt>
                <c:pt idx="292">
                  <c:v>0.17518208447645076</c:v>
                </c:pt>
                <c:pt idx="293">
                  <c:v>0.17599691911431789</c:v>
                </c:pt>
                <c:pt idx="294">
                  <c:v>0.176790605609808</c:v>
                </c:pt>
                <c:pt idx="295">
                  <c:v>0.17756282420256383</c:v>
                </c:pt>
                <c:pt idx="296">
                  <c:v>0.1783132628165166</c:v>
                </c:pt>
                <c:pt idx="297">
                  <c:v>0.17904161726988918</c:v>
                </c:pt>
                <c:pt idx="298">
                  <c:v>0.17974759148052297</c:v>
                </c:pt>
                <c:pt idx="299">
                  <c:v>0.18043089766633461</c:v>
                </c:pt>
                <c:pt idx="300">
                  <c:v>0.18109125654071273</c:v>
                </c:pt>
                <c:pt idx="301">
                  <c:v>0.1817283975026687</c:v>
                </c:pt>
                <c:pt idx="302">
                  <c:v>0.18234205882156077</c:v>
                </c:pt>
                <c:pt idx="303">
                  <c:v>0.18293198781621478</c:v>
                </c:pt>
                <c:pt idx="304">
                  <c:v>0.18349794102827016</c:v>
                </c:pt>
                <c:pt idx="305">
                  <c:v>0.18403968438958451</c:v>
                </c:pt>
                <c:pt idx="306">
                  <c:v>0.18455699338353584</c:v>
                </c:pt>
                <c:pt idx="307">
                  <c:v>0.18504965320006689</c:v>
                </c:pt>
                <c:pt idx="308">
                  <c:v>0.18551745888432158</c:v>
                </c:pt>
                <c:pt idx="309">
                  <c:v>0.18596021547872971</c:v>
                </c:pt>
                <c:pt idx="310">
                  <c:v>0.18637773815840197</c:v>
                </c:pt>
                <c:pt idx="311">
                  <c:v>0.18676985235970381</c:v>
                </c:pt>
                <c:pt idx="312">
                  <c:v>0.18713639390188247</c:v>
                </c:pt>
                <c:pt idx="313">
                  <c:v>0.18747720910162929</c:v>
                </c:pt>
                <c:pt idx="314">
                  <c:v>0.18779215488046475</c:v>
                </c:pt>
                <c:pt idx="315">
                  <c:v>0.18808109886484173</c:v>
                </c:pt>
                <c:pt idx="316">
                  <c:v>0.18834391947886811</c:v>
                </c:pt>
                <c:pt idx="317">
                  <c:v>0.18858050602955906</c:v>
                </c:pt>
                <c:pt idx="318">
                  <c:v>0.18879075878453402</c:v>
                </c:pt>
                <c:pt idx="319">
                  <c:v>0.188974589042083</c:v>
                </c:pt>
                <c:pt idx="320">
                  <c:v>0.18913191919353273</c:v>
                </c:pt>
                <c:pt idx="321">
                  <c:v>0.18926268277785138</c:v>
                </c:pt>
                <c:pt idx="322">
                  <c:v>0.18936682452843834</c:v>
                </c:pt>
                <c:pt idx="323">
                  <c:v>0.18944430041205274</c:v>
                </c:pt>
                <c:pt idx="324">
                  <c:v>0.189495077659842</c:v>
                </c:pt>
                <c:pt idx="325">
                  <c:v>0.1895191347904405</c:v>
                </c:pt>
                <c:pt idx="326">
                  <c:v>0.18951646162511512</c:v>
                </c:pt>
                <c:pt idx="327">
                  <c:v>0.18948705929494253</c:v>
                </c:pt>
                <c:pt idx="328">
                  <c:v>0.18943094024001172</c:v>
                </c:pt>
                <c:pt idx="329">
                  <c:v>0.18934812820065208</c:v>
                </c:pt>
                <c:pt idx="330">
                  <c:v>0.18923865820069583</c:v>
                </c:pt>
                <c:pt idx="331">
                  <c:v>0.1891025765227915</c:v>
                </c:pt>
                <c:pt idx="332">
                  <c:v>0.18893994067579226</c:v>
                </c:pt>
                <c:pt idx="333">
                  <c:v>0.18875081935425223</c:v>
                </c:pt>
                <c:pt idx="334">
                  <c:v>0.18853529239006955</c:v>
                </c:pt>
                <c:pt idx="335">
                  <c:v>0.18829345069632503</c:v>
                </c:pt>
                <c:pt idx="336">
                  <c:v>0.18802539620337058</c:v>
                </c:pt>
                <c:pt idx="337">
                  <c:v>0.18773124178723119</c:v>
                </c:pt>
                <c:pt idx="338">
                  <c:v>0.18741111119039039</c:v>
                </c:pt>
                <c:pt idx="339">
                  <c:v>0.18706513893503721</c:v>
                </c:pt>
                <c:pt idx="340">
                  <c:v>0.18669347022885971</c:v>
                </c:pt>
                <c:pt idx="341">
                  <c:v>0.18629626086347736</c:v>
                </c:pt>
                <c:pt idx="342">
                  <c:v>0.18587367710561198</c:v>
                </c:pt>
                <c:pt idx="343">
                  <c:v>0.18542589558110334</c:v>
                </c:pt>
                <c:pt idx="344">
                  <c:v>0.1849531031518829</c:v>
                </c:pt>
                <c:pt idx="345">
                  <c:v>0.18445549678602571</c:v>
                </c:pt>
                <c:pt idx="346">
                  <c:v>0.18393328342100651</c:v>
                </c:pt>
                <c:pt idx="347">
                  <c:v>0.18338667982029355</c:v>
                </c:pt>
                <c:pt idx="348">
                  <c:v>0.18281591242341894</c:v>
                </c:pt>
                <c:pt idx="349">
                  <c:v>0.18222121718967041</c:v>
                </c:pt>
                <c:pt idx="350">
                  <c:v>0.18160283943555616</c:v>
                </c:pt>
                <c:pt idx="351">
                  <c:v>0.1809610336661987</c:v>
                </c:pt>
                <c:pt idx="352">
                  <c:v>0.18029606340082063</c:v>
                </c:pt>
                <c:pt idx="353">
                  <c:v>0.17960820099248931</c:v>
                </c:pt>
                <c:pt idx="354">
                  <c:v>0.1788977274422931</c:v>
                </c:pt>
                <c:pt idx="355">
                  <c:v>0.17816493220812668</c:v>
                </c:pt>
                <c:pt idx="356">
                  <c:v>0.17741011300826756</c:v>
                </c:pt>
                <c:pt idx="357">
                  <c:v>0.17663357561992979</c:v>
                </c:pt>
                <c:pt idx="358">
                  <c:v>0.17583563367298632</c:v>
                </c:pt>
                <c:pt idx="359">
                  <c:v>0.17501660843905403</c:v>
                </c:pt>
                <c:pt idx="360">
                  <c:v>0.17417682861613992</c:v>
                </c:pt>
                <c:pt idx="361">
                  <c:v>0.17331663010905066</c:v>
                </c:pt>
                <c:pt idx="362">
                  <c:v>0.1724363558057703</c:v>
                </c:pt>
                <c:pt idx="363">
                  <c:v>0.17153635535001416</c:v>
                </c:pt>
                <c:pt idx="364">
                  <c:v>0.17061698491017022</c:v>
                </c:pt>
                <c:pt idx="365">
                  <c:v>0.16967860694484077</c:v>
                </c:pt>
                <c:pt idx="366">
                  <c:v>0.16872158996520067</c:v>
                </c:pt>
                <c:pt idx="367">
                  <c:v>0.16774630829438897</c:v>
                </c:pt>
                <c:pt idx="368">
                  <c:v>0.16675314182415413</c:v>
                </c:pt>
                <c:pt idx="369">
                  <c:v>0.16574247576897269</c:v>
                </c:pt>
                <c:pt idx="370">
                  <c:v>0.16471470041786473</c:v>
                </c:pt>
                <c:pt idx="371">
                  <c:v>0.16367021088412761</c:v>
                </c:pt>
                <c:pt idx="372">
                  <c:v>0.16260940685321307</c:v>
                </c:pt>
                <c:pt idx="373">
                  <c:v>0.16153269232897119</c:v>
                </c:pt>
                <c:pt idx="374">
                  <c:v>0.1604404753784856</c:v>
                </c:pt>
                <c:pt idx="375">
                  <c:v>0.15933316787572471</c:v>
                </c:pt>
                <c:pt idx="376">
                  <c:v>0.1582111852442325</c:v>
                </c:pt>
                <c:pt idx="377">
                  <c:v>0.15707494619908255</c:v>
                </c:pt>
                <c:pt idx="378">
                  <c:v>0.15592487248831832</c:v>
                </c:pt>
                <c:pt idx="379">
                  <c:v>0.15476138863410063</c:v>
                </c:pt>
                <c:pt idx="380">
                  <c:v>0.15358492167378338</c:v>
                </c:pt>
                <c:pt idx="381">
                  <c:v>0.15239590090113581</c:v>
                </c:pt>
                <c:pt idx="382">
                  <c:v>0.15119475760792872</c:v>
                </c:pt>
                <c:pt idx="383">
                  <c:v>0.14998192482609951</c:v>
                </c:pt>
                <c:pt idx="384">
                  <c:v>0.14875783707070883</c:v>
                </c:pt>
                <c:pt idx="385">
                  <c:v>0.14752293008389963</c:v>
                </c:pt>
                <c:pt idx="386">
                  <c:v>0.14627764058006582</c:v>
                </c:pt>
                <c:pt idx="387">
                  <c:v>0.14502240599243577</c:v>
                </c:pt>
                <c:pt idx="388">
                  <c:v>0.14375766422127245</c:v>
                </c:pt>
                <c:pt idx="389">
                  <c:v>0.14248385338388855</c:v>
                </c:pt>
                <c:pt idx="390">
                  <c:v>0.14120141156667179</c:v>
                </c:pt>
                <c:pt idx="391">
                  <c:v>0.13991077657931167</c:v>
                </c:pt>
                <c:pt idx="392">
                  <c:v>0.13861238571141524</c:v>
                </c:pt>
                <c:pt idx="393">
                  <c:v>0.13730667549169559</c:v>
                </c:pt>
                <c:pt idx="394">
                  <c:v>0.13599408144991221</c:v>
                </c:pt>
                <c:pt idx="395">
                  <c:v>0.13467503788173779</c:v>
                </c:pt>
                <c:pt idx="396">
                  <c:v>0.13334997761672315</c:v>
                </c:pt>
                <c:pt idx="397">
                  <c:v>0.13201933178952438</c:v>
                </c:pt>
                <c:pt idx="398">
                  <c:v>0.13068352961455471</c:v>
                </c:pt>
                <c:pt idx="399">
                  <c:v>0.12934299816421638</c:v>
                </c:pt>
                <c:pt idx="400">
                  <c:v>0.12799816215086343</c:v>
                </c:pt>
                <c:pt idx="401">
                  <c:v>0.12664944371264186</c:v>
                </c:pt>
                <c:pt idx="402">
                  <c:v>0.12529726220334692</c:v>
                </c:pt>
                <c:pt idx="403">
                  <c:v>0.12394203398643316</c:v>
                </c:pt>
                <c:pt idx="404">
                  <c:v>0.12258417223330682</c:v>
                </c:pt>
                <c:pt idx="405">
                  <c:v>0.1212240867260243</c:v>
                </c:pt>
                <c:pt idx="406">
                  <c:v>0.11986218366451544</c:v>
                </c:pt>
                <c:pt idx="407">
                  <c:v>0.11849886547844425</c:v>
                </c:pt>
                <c:pt idx="408">
                  <c:v>0.11713453064381352</c:v>
                </c:pt>
                <c:pt idx="409">
                  <c:v>0.11576957350441505</c:v>
                </c:pt>
                <c:pt idx="410">
                  <c:v>0.1144043840982199</c:v>
                </c:pt>
                <c:pt idx="411">
                  <c:v>0.11303934798879846</c:v>
                </c:pt>
                <c:pt idx="412">
                  <c:v>0.1116748461018529</c:v>
                </c:pt>
                <c:pt idx="413">
                  <c:v>0.11031125456693999</c:v>
                </c:pt>
                <c:pt idx="414">
                  <c:v>0.10894894456445468</c:v>
                </c:pt>
                <c:pt idx="415">
                  <c:v>0.10758828217794031</c:v>
                </c:pt>
                <c:pt idx="416">
                  <c:v>0.10622962825178432</c:v>
                </c:pt>
                <c:pt idx="417">
                  <c:v>0.10487333825435251</c:v>
                </c:pt>
                <c:pt idx="418">
                  <c:v>0.1035197621466093</c:v>
                </c:pt>
                <c:pt idx="419">
                  <c:v>0.10216924425626496</c:v>
                </c:pt>
                <c:pt idx="420">
                  <c:v>0.10082212315748527</c:v>
                </c:pt>
                <c:pt idx="421">
                  <c:v>9.947873155619269E-2</c:v>
                </c:pt>
                <c:pt idx="422">
                  <c:v>9.8139396180982857E-2</c:v>
                </c:pt>
                <c:pt idx="423">
                  <c:v>9.680443767967345E-2</c:v>
                </c:pt>
                <c:pt idx="424">
                  <c:v>9.5474170521498411E-2</c:v>
                </c:pt>
                <c:pt idx="425">
                  <c:v>9.4148902904952481E-2</c:v>
                </c:pt>
                <c:pt idx="426">
                  <c:v>9.2828936671287512E-2</c:v>
                </c:pt>
                <c:pt idx="427">
                  <c:v>9.1514567223655252E-2</c:v>
                </c:pt>
                <c:pt idx="428">
                  <c:v>9.0206083451886229E-2</c:v>
                </c:pt>
                <c:pt idx="429">
                  <c:v>8.8903767662888961E-2</c:v>
                </c:pt>
                <c:pt idx="430">
                  <c:v>8.7607895516648299E-2</c:v>
                </c:pt>
                <c:pt idx="431">
                  <c:v>8.6318735967796739E-2</c:v>
                </c:pt>
                <c:pt idx="432">
                  <c:v>8.5036551212727254E-2</c:v>
                </c:pt>
                <c:pt idx="433">
                  <c:v>8.3761596642211278E-2</c:v>
                </c:pt>
                <c:pt idx="434">
                  <c:v>8.2494120799480777E-2</c:v>
                </c:pt>
                <c:pt idx="435">
                  <c:v>8.123436534372834E-2</c:v>
                </c:pt>
                <c:pt idx="436">
                  <c:v>7.9982565018974688E-2</c:v>
                </c:pt>
                <c:pt idx="437">
                  <c:v>7.873894762824854E-2</c:v>
                </c:pt>
                <c:pt idx="438">
                  <c:v>7.7503734013019646E-2</c:v>
                </c:pt>
                <c:pt idx="439">
                  <c:v>7.6277138037820907E-2</c:v>
                </c:pt>
                <c:pt idx="440">
                  <c:v>7.5059366579992085E-2</c:v>
                </c:pt>
                <c:pt idx="441">
                  <c:v>7.3850619524473263E-2</c:v>
                </c:pt>
                <c:pt idx="442">
                  <c:v>7.2651089763572665E-2</c:v>
                </c:pt>
                <c:pt idx="443">
                  <c:v>7.1460963201629327E-2</c:v>
                </c:pt>
                <c:pt idx="444">
                  <c:v>7.0280418764488303E-2</c:v>
                </c:pt>
                <c:pt idx="445">
                  <c:v>6.9109628413701871E-2</c:v>
                </c:pt>
                <c:pt idx="446">
                  <c:v>6.7948757165367524E-2</c:v>
                </c:pt>
                <c:pt idx="447">
                  <c:v>6.679796311351073E-2</c:v>
                </c:pt>
                <c:pt idx="448">
                  <c:v>6.565739745791653E-2</c:v>
                </c:pt>
                <c:pt idx="449">
                  <c:v>6.4527204536312222E-2</c:v>
                </c:pt>
                <c:pt idx="450">
                  <c:v>6.3407521860800536E-2</c:v>
                </c:pt>
                <c:pt idx="451">
                  <c:v>6.2298480158439855E-2</c:v>
                </c:pt>
                <c:pt idx="452">
                  <c:v>6.120020341586644E-2</c:v>
                </c:pt>
                <c:pt idx="453">
                  <c:v>6.0112808927850689E-2</c:v>
                </c:pt>
                <c:pt idx="454">
                  <c:v>5.9036407349678299E-2</c:v>
                </c:pt>
                <c:pt idx="455">
                  <c:v>5.7971102753244526E-2</c:v>
                </c:pt>
                <c:pt idx="456">
                  <c:v>5.691699268674915E-2</c:v>
                </c:pt>
                <c:pt idx="457">
                  <c:v>5.5874168237876921E-2</c:v>
                </c:pt>
                <c:pt idx="458">
                  <c:v>5.484271410034805E-2</c:v>
                </c:pt>
                <c:pt idx="459">
                  <c:v>5.3822708643721642E-2</c:v>
                </c:pt>
                <c:pt idx="460">
                  <c:v>5.2814223986333737E-2</c:v>
                </c:pt>
                <c:pt idx="461">
                  <c:v>5.1817326071251328E-2</c:v>
                </c:pt>
                <c:pt idx="462">
                  <c:v>5.0832074745121997E-2</c:v>
                </c:pt>
                <c:pt idx="463">
                  <c:v>4.98585238397996E-2</c:v>
                </c:pt>
                <c:pt idx="464">
                  <c:v>4.8896721256624379E-2</c:v>
                </c:pt>
                <c:pt idx="465">
                  <c:v>4.7946709053237023E-2</c:v>
                </c:pt>
                <c:pt idx="466">
                  <c:v>4.7008523532805227E-2</c:v>
                </c:pt>
                <c:pt idx="467">
                  <c:v>4.6082195335541164E-2</c:v>
                </c:pt>
                <c:pt idx="468">
                  <c:v>4.5167749532388987E-2</c:v>
                </c:pt>
                <c:pt idx="469">
                  <c:v>4.4265205720761383E-2</c:v>
                </c:pt>
                <c:pt idx="470">
                  <c:v>4.3374578122204466E-2</c:v>
                </c:pt>
                <c:pt idx="471">
                  <c:v>4.2495875681870972E-2</c:v>
                </c:pt>
                <c:pt idx="472">
                  <c:v>4.1629102169682325E-2</c:v>
                </c:pt>
                <c:pt idx="473">
                  <c:v>4.0774256283060861E-2</c:v>
                </c:pt>
                <c:pt idx="474">
                  <c:v>3.9931331751114275E-2</c:v>
                </c:pt>
                <c:pt idx="475">
                  <c:v>3.9100317440155588E-2</c:v>
                </c:pt>
                <c:pt idx="476">
                  <c:v>3.8281197460442694E-2</c:v>
                </c:pt>
                <c:pt idx="477">
                  <c:v>3.7473951274022858E-2</c:v>
                </c:pt>
                <c:pt idx="478">
                  <c:v>3.6678553803569013E-2</c:v>
                </c:pt>
                <c:pt idx="479">
                  <c:v>3.5894975542095954E-2</c:v>
                </c:pt>
                <c:pt idx="480">
                  <c:v>3.5123182663445822E-2</c:v>
                </c:pt>
                <c:pt idx="481">
                  <c:v>3.4363137133434245E-2</c:v>
                </c:pt>
                <c:pt idx="482">
                  <c:v>3.3614796821549935E-2</c:v>
                </c:pt>
                <c:pt idx="483">
                  <c:v>3.287811561310227E-2</c:v>
                </c:pt>
                <c:pt idx="484">
                  <c:v>3.2153043521713512E-2</c:v>
                </c:pt>
                <c:pt idx="485">
                  <c:v>3.1439526802053634E-2</c:v>
                </c:pt>
                <c:pt idx="486">
                  <c:v>3.0737508062718515E-2</c:v>
                </c:pt>
                <c:pt idx="487">
                  <c:v>3.0046926379153609E-2</c:v>
                </c:pt>
                <c:pt idx="488">
                  <c:v>2.9367717406527622E-2</c:v>
                </c:pt>
                <c:pt idx="489">
                  <c:v>2.8699813492463037E-2</c:v>
                </c:pt>
                <c:pt idx="490">
                  <c:v>2.8043143789532186E-2</c:v>
                </c:pt>
                <c:pt idx="491">
                  <c:v>2.7397634367430142E-2</c:v>
                </c:pt>
                <c:pt idx="492">
                  <c:v>2.6763208324737969E-2</c:v>
                </c:pt>
                <c:pt idx="493">
                  <c:v>2.6139785900192229E-2</c:v>
                </c:pt>
                <c:pt idx="494">
                  <c:v>2.5527284583378933E-2</c:v>
                </c:pt>
                <c:pt idx="495">
                  <c:v>2.4925619224772842E-2</c:v>
                </c:pt>
                <c:pt idx="496">
                  <c:v>2.4334702145045184E-2</c:v>
                </c:pt>
                <c:pt idx="497">
                  <c:v>2.3754443243565633E-2</c:v>
                </c:pt>
                <c:pt idx="498">
                  <c:v>2.3184750106026844E-2</c:v>
                </c:pt>
                <c:pt idx="499">
                  <c:v>2.2625528111122138E-2</c:v>
                </c:pt>
                <c:pt idx="500">
                  <c:v>2.2076680536210109E-2</c:v>
                </c:pt>
                <c:pt idx="501">
                  <c:v>2.1538108661901648E-2</c:v>
                </c:pt>
                <c:pt idx="502">
                  <c:v>2.1009711875508395E-2</c:v>
                </c:pt>
                <c:pt idx="503">
                  <c:v>2.049138777329337E-2</c:v>
                </c:pt>
                <c:pt idx="504">
                  <c:v>1.9983032261467915E-2</c:v>
                </c:pt>
                <c:pt idx="505">
                  <c:v>1.9484539655880921E-2</c:v>
                </c:pt>
                <c:pt idx="506">
                  <c:v>1.8995802780349628E-2</c:v>
                </c:pt>
                <c:pt idx="507">
                  <c:v>1.8516713063583289E-2</c:v>
                </c:pt>
                <c:pt idx="508">
                  <c:v>1.8047160634653895E-2</c:v>
                </c:pt>
                <c:pt idx="509">
                  <c:v>1.7587034416970713E-2</c:v>
                </c:pt>
                <c:pt idx="510">
                  <c:v>1.7136222220717669E-2</c:v>
                </c:pt>
                <c:pt idx="511">
                  <c:v>1.6694610833715543E-2</c:v>
                </c:pt>
                <c:pt idx="512">
                  <c:v>1.6262086110673049E-2</c:v>
                </c:pt>
                <c:pt idx="513">
                  <c:v>1.5838533060793681E-2</c:v>
                </c:pt>
                <c:pt idx="514">
                  <c:v>1.542383593370745E-2</c:v>
                </c:pt>
                <c:pt idx="515">
                  <c:v>1.5017878303699177E-2</c:v>
                </c:pt>
                <c:pt idx="516">
                  <c:v>1.4620543152207326E-2</c:v>
                </c:pt>
                <c:pt idx="517">
                  <c:v>1.4231712948569786E-2</c:v>
                </c:pt>
                <c:pt idx="518">
                  <c:v>1.3851269728995336E-2</c:v>
                </c:pt>
                <c:pt idx="519">
                  <c:v>1.347909517374183E-2</c:v>
                </c:pt>
                <c:pt idx="520">
                  <c:v>1.3115070682484176E-2</c:v>
                </c:pt>
                <c:pt idx="521">
                  <c:v>1.275907744785785E-2</c:v>
                </c:pt>
                <c:pt idx="522">
                  <c:v>1.241099652716535E-2</c:v>
                </c:pt>
                <c:pt idx="523">
                  <c:v>1.2070708912235453E-2</c:v>
                </c:pt>
                <c:pt idx="524">
                  <c:v>1.1738095597427094E-2</c:v>
                </c:pt>
                <c:pt idx="525">
                  <c:v>1.1413037645771689E-2</c:v>
                </c:pt>
                <c:pt idx="526">
                  <c:v>1.1095416253249772E-2</c:v>
                </c:pt>
                <c:pt idx="527">
                  <c:v>1.078511281119969E-2</c:v>
                </c:pt>
                <c:pt idx="528">
                  <c:v>1.0482008966858095E-2</c:v>
                </c:pt>
                <c:pt idx="529">
                  <c:v>1.018598668203353E-2</c:v>
                </c:pt>
                <c:pt idx="530">
                  <c:v>9.8969282899165727E-3</c:v>
                </c:pt>
                <c:pt idx="531">
                  <c:v>9.6147165500313405E-3</c:v>
                </c:pt>
                <c:pt idx="532">
                  <c:v>9.3392347013351203E-3</c:v>
                </c:pt>
                <c:pt idx="533">
                  <c:v>9.0703665134743237E-3</c:v>
                </c:pt>
                <c:pt idx="534">
                  <c:v>8.8079963362065888E-3</c:v>
                </c:pt>
                <c:pt idx="535">
                  <c:v>8.5520091470003782E-3</c:v>
                </c:pt>
                <c:pt idx="536">
                  <c:v>8.3022905968247913E-3</c:v>
                </c:pt>
                <c:pt idx="537">
                  <c:v>8.058727054143856E-3</c:v>
                </c:pt>
                <c:pt idx="538">
                  <c:v>7.8212056471306558E-3</c:v>
                </c:pt>
                <c:pt idx="539">
                  <c:v>7.5896143041181766E-3</c:v>
                </c:pt>
                <c:pt idx="540">
                  <c:v>7.3638417923048601E-3</c:v>
                </c:pt>
                <c:pt idx="541">
                  <c:v>7.1437777547339832E-3</c:v>
                </c:pt>
                <c:pt idx="542">
                  <c:v>6.929312745567213E-3</c:v>
                </c:pt>
                <c:pt idx="543">
                  <c:v>6.7203382636736213E-3</c:v>
                </c:pt>
                <c:pt idx="544">
                  <c:v>6.5167467845565494E-3</c:v>
                </c:pt>
                <c:pt idx="545">
                  <c:v>6.3184317906415481E-3</c:v>
                </c:pt>
                <c:pt idx="546">
                  <c:v>6.1252877999496734E-3</c:v>
                </c:pt>
                <c:pt idx="547">
                  <c:v>5.9372103931810589E-3</c:v>
                </c:pt>
                <c:pt idx="548">
                  <c:v>5.7540962392346011E-3</c:v>
                </c:pt>
                <c:pt idx="549">
                  <c:v>5.575843119190343E-3</c:v>
                </c:pt>
                <c:pt idx="550">
                  <c:v>5.4023499487817171E-3</c:v>
                </c:pt>
                <c:pt idx="551">
                  <c:v>5.2335167993855297E-3</c:v>
                </c:pt>
                <c:pt idx="552">
                  <c:v>5.0692449175581073E-3</c:v>
                </c:pt>
                <c:pt idx="553">
                  <c:v>4.9094367431465787E-3</c:v>
                </c:pt>
                <c:pt idx="554">
                  <c:v>4.7539959260046848E-3</c:v>
                </c:pt>
                <c:pt idx="555">
                  <c:v>4.6028273413431077E-3</c:v>
                </c:pt>
                <c:pt idx="556">
                  <c:v>4.4558371037444278E-3</c:v>
                </c:pt>
                <c:pt idx="557">
                  <c:v>4.3129325798734333E-3</c:v>
                </c:pt>
                <c:pt idx="558">
                  <c:v>4.1740223999136338E-3</c:v>
                </c:pt>
                <c:pt idx="559">
                  <c:v>4.0390164677611331E-3</c:v>
                </c:pt>
                <c:pt idx="560">
                  <c:v>3.907825970007237E-3</c:v>
                </c:pt>
                <c:pt idx="561">
                  <c:v>3.780363383741311E-3</c:v>
                </c:pt>
                <c:pt idx="562">
                  <c:v>3.6565424832055802E-3</c:v>
                </c:pt>
                <c:pt idx="563">
                  <c:v>3.5362783453335559E-3</c:v>
                </c:pt>
                <c:pt idx="564">
                  <c:v>3.419487354203984E-3</c:v>
                </c:pt>
                <c:pt idx="565">
                  <c:v>3.306087204442035E-3</c:v>
                </c:pt>
                <c:pt idx="566">
                  <c:v>3.195996903599581E-3</c:v>
                </c:pt>
                <c:pt idx="567">
                  <c:v>3.0891367735462754E-3</c:v>
                </c:pt>
                <c:pt idx="568">
                  <c:v>2.9854284509030983E-3</c:v>
                </c:pt>
                <c:pt idx="569">
                  <c:v>2.8847948865498513E-3</c:v>
                </c:pt>
                <c:pt idx="570">
                  <c:v>2.7871603442380273E-3</c:v>
                </c:pt>
                <c:pt idx="571">
                  <c:v>2.6924503983401927E-3</c:v>
                </c:pt>
                <c:pt idx="572">
                  <c:v>2.6005919307668631E-3</c:v>
                </c:pt>
                <c:pt idx="573">
                  <c:v>2.5115131270816798E-3</c:v>
                </c:pt>
                <c:pt idx="574">
                  <c:v>2.4251434718452385E-3</c:v>
                </c:pt>
                <c:pt idx="575">
                  <c:v>2.3414137432178636E-3</c:v>
                </c:pt>
                <c:pt idx="576">
                  <c:v>2.2602560068511511E-3</c:v>
                </c:pt>
                <c:pt idx="577">
                  <c:v>2.1816036090978089E-3</c:v>
                </c:pt>
                <c:pt idx="578">
                  <c:v>2.105391169569005E-3</c:v>
                </c:pt>
                <c:pt idx="579">
                  <c:v>2.0315545730679985E-3</c:v>
                </c:pt>
                <c:pt idx="580">
                  <c:v>1.9600309609284832E-3</c:v>
                </c:pt>
                <c:pt idx="581">
                  <c:v>1.890758721785633E-3</c:v>
                </c:pt>
                <c:pt idx="582">
                  <c:v>1.8236774818073827E-3</c:v>
                </c:pt>
                <c:pt idx="583">
                  <c:v>1.7587280944131453E-3</c:v>
                </c:pt>
                <c:pt idx="584">
                  <c:v>1.6958526295065232E-3</c:v>
                </c:pt>
                <c:pt idx="585">
                  <c:v>1.6349943622482863E-3</c:v>
                </c:pt>
                <c:pt idx="586">
                  <c:v>1.5760977613952728E-3</c:v>
                </c:pt>
                <c:pt idx="587">
                  <c:v>1.5191084772304374E-3</c:v>
                </c:pt>
                <c:pt idx="588">
                  <c:v>1.4639733291087465E-3</c:v>
                </c:pt>
                <c:pt idx="589">
                  <c:v>1.4106402926430965E-3</c:v>
                </c:pt>
                <c:pt idx="590">
                  <c:v>1.3590584865539291E-3</c:v>
                </c:pt>
                <c:pt idx="591">
                  <c:v>1.3091781592056493E-3</c:v>
                </c:pt>
                <c:pt idx="592">
                  <c:v>1.2609506748524843E-3</c:v>
                </c:pt>
                <c:pt idx="593">
                  <c:v>1.2143284996157782E-3</c:v>
                </c:pt>
                <c:pt idx="594">
                  <c:v>1.1692651872142552E-3</c:v>
                </c:pt>
                <c:pt idx="595">
                  <c:v>1.1257153644682043E-3</c:v>
                </c:pt>
                <c:pt idx="596">
                  <c:v>1.0836347165979663E-3</c:v>
                </c:pt>
                <c:pt idx="597">
                  <c:v>1.0429799723365727E-3</c:v>
                </c:pt>
                <c:pt idx="598">
                  <c:v>1.0037088888758211E-3</c:v>
                </c:pt>
                <c:pt idx="599">
                  <c:v>9.6578023666450523E-4</c:v>
                </c:pt>
                <c:pt idx="600">
                  <c:v>9.2915378407696714E-4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C$1</c:f>
              <c:strCache>
                <c:ptCount val="1"/>
                <c:pt idx="0">
                  <c:v>f(y_M)</c:v>
                </c:pt>
              </c:strCache>
            </c:strRef>
          </c:tx>
          <c:spPr>
            <a:ln>
              <a:solidFill>
                <a:srgbClr val="32F828"/>
              </a:solidFill>
            </a:ln>
          </c:spPr>
          <c:marker>
            <c:symbol val="none"/>
          </c:marker>
          <c:xVal>
            <c:numRef>
              <c:f>Sheet1!$A$2:$A$604</c:f>
              <c:numCache>
                <c:formatCode>General</c:formatCode>
                <c:ptCount val="603"/>
                <c:pt idx="0">
                  <c:v>15</c:v>
                </c:pt>
                <c:pt idx="1">
                  <c:v>15.025</c:v>
                </c:pt>
                <c:pt idx="2">
                  <c:v>15.05</c:v>
                </c:pt>
                <c:pt idx="3">
                  <c:v>15.075000000000001</c:v>
                </c:pt>
                <c:pt idx="4">
                  <c:v>15.100000000000001</c:v>
                </c:pt>
                <c:pt idx="5">
                  <c:v>15.125000000000002</c:v>
                </c:pt>
                <c:pt idx="6">
                  <c:v>15.150000000000002</c:v>
                </c:pt>
                <c:pt idx="7">
                  <c:v>15.175000000000002</c:v>
                </c:pt>
                <c:pt idx="8">
                  <c:v>15.200000000000003</c:v>
                </c:pt>
                <c:pt idx="9">
                  <c:v>15.225000000000003</c:v>
                </c:pt>
                <c:pt idx="10">
                  <c:v>15.250000000000004</c:v>
                </c:pt>
                <c:pt idx="11">
                  <c:v>15.275000000000004</c:v>
                </c:pt>
                <c:pt idx="12">
                  <c:v>15.300000000000004</c:v>
                </c:pt>
                <c:pt idx="13">
                  <c:v>15.325000000000005</c:v>
                </c:pt>
                <c:pt idx="14">
                  <c:v>15.350000000000005</c:v>
                </c:pt>
                <c:pt idx="15">
                  <c:v>15.375000000000005</c:v>
                </c:pt>
                <c:pt idx="16">
                  <c:v>15.400000000000006</c:v>
                </c:pt>
                <c:pt idx="17">
                  <c:v>15.425000000000006</c:v>
                </c:pt>
                <c:pt idx="18">
                  <c:v>15.450000000000006</c:v>
                </c:pt>
                <c:pt idx="19">
                  <c:v>15.475000000000007</c:v>
                </c:pt>
                <c:pt idx="20">
                  <c:v>15.500000000000007</c:v>
                </c:pt>
                <c:pt idx="21">
                  <c:v>15.525000000000007</c:v>
                </c:pt>
                <c:pt idx="22">
                  <c:v>15.550000000000008</c:v>
                </c:pt>
                <c:pt idx="23">
                  <c:v>15.575000000000008</c:v>
                </c:pt>
                <c:pt idx="24">
                  <c:v>15.600000000000009</c:v>
                </c:pt>
                <c:pt idx="25">
                  <c:v>15.625000000000009</c:v>
                </c:pt>
                <c:pt idx="26">
                  <c:v>15.650000000000009</c:v>
                </c:pt>
                <c:pt idx="27">
                  <c:v>15.67500000000001</c:v>
                </c:pt>
                <c:pt idx="28">
                  <c:v>15.70000000000001</c:v>
                </c:pt>
                <c:pt idx="29">
                  <c:v>15.72500000000001</c:v>
                </c:pt>
                <c:pt idx="30">
                  <c:v>15.750000000000011</c:v>
                </c:pt>
                <c:pt idx="31">
                  <c:v>15.775000000000011</c:v>
                </c:pt>
                <c:pt idx="32">
                  <c:v>15.800000000000011</c:v>
                </c:pt>
                <c:pt idx="33">
                  <c:v>15.825000000000012</c:v>
                </c:pt>
                <c:pt idx="34">
                  <c:v>15.850000000000012</c:v>
                </c:pt>
                <c:pt idx="35">
                  <c:v>15.875000000000012</c:v>
                </c:pt>
                <c:pt idx="36">
                  <c:v>15.900000000000013</c:v>
                </c:pt>
                <c:pt idx="37">
                  <c:v>15.925000000000013</c:v>
                </c:pt>
                <c:pt idx="38">
                  <c:v>15.950000000000014</c:v>
                </c:pt>
                <c:pt idx="39">
                  <c:v>15.975000000000014</c:v>
                </c:pt>
                <c:pt idx="40">
                  <c:v>16.000000000000014</c:v>
                </c:pt>
                <c:pt idx="41">
                  <c:v>16.025000000000013</c:v>
                </c:pt>
                <c:pt idx="42">
                  <c:v>16.050000000000011</c:v>
                </c:pt>
                <c:pt idx="43">
                  <c:v>16.07500000000001</c:v>
                </c:pt>
                <c:pt idx="44">
                  <c:v>16.100000000000009</c:v>
                </c:pt>
                <c:pt idx="45">
                  <c:v>16.125000000000007</c:v>
                </c:pt>
                <c:pt idx="46">
                  <c:v>16.150000000000006</c:v>
                </c:pt>
                <c:pt idx="47">
                  <c:v>16.175000000000004</c:v>
                </c:pt>
                <c:pt idx="48">
                  <c:v>16.200000000000003</c:v>
                </c:pt>
                <c:pt idx="49">
                  <c:v>16.225000000000001</c:v>
                </c:pt>
                <c:pt idx="50">
                  <c:v>16.25</c:v>
                </c:pt>
                <c:pt idx="51">
                  <c:v>16.274999999999999</c:v>
                </c:pt>
                <c:pt idx="52">
                  <c:v>16.299999999999997</c:v>
                </c:pt>
                <c:pt idx="53">
                  <c:v>16.324999999999996</c:v>
                </c:pt>
                <c:pt idx="54">
                  <c:v>16.349999999999994</c:v>
                </c:pt>
                <c:pt idx="55">
                  <c:v>16.374999999999993</c:v>
                </c:pt>
                <c:pt idx="56">
                  <c:v>16.399999999999991</c:v>
                </c:pt>
                <c:pt idx="57">
                  <c:v>16.42499999999999</c:v>
                </c:pt>
                <c:pt idx="58">
                  <c:v>16.449999999999989</c:v>
                </c:pt>
                <c:pt idx="59">
                  <c:v>16.474999999999987</c:v>
                </c:pt>
                <c:pt idx="60">
                  <c:v>16.499999999999986</c:v>
                </c:pt>
                <c:pt idx="61">
                  <c:v>16.524999999999984</c:v>
                </c:pt>
                <c:pt idx="62">
                  <c:v>16.549999999999983</c:v>
                </c:pt>
                <c:pt idx="63">
                  <c:v>16.574999999999982</c:v>
                </c:pt>
                <c:pt idx="64">
                  <c:v>16.59999999999998</c:v>
                </c:pt>
                <c:pt idx="65">
                  <c:v>16.624999999999979</c:v>
                </c:pt>
                <c:pt idx="66">
                  <c:v>16.649999999999977</c:v>
                </c:pt>
                <c:pt idx="67">
                  <c:v>16.674999999999976</c:v>
                </c:pt>
                <c:pt idx="68">
                  <c:v>16.699999999999974</c:v>
                </c:pt>
                <c:pt idx="69">
                  <c:v>16.724999999999973</c:v>
                </c:pt>
                <c:pt idx="70">
                  <c:v>16.749999999999972</c:v>
                </c:pt>
                <c:pt idx="71">
                  <c:v>16.77499999999997</c:v>
                </c:pt>
                <c:pt idx="72">
                  <c:v>16.799999999999969</c:v>
                </c:pt>
                <c:pt idx="73">
                  <c:v>16.824999999999967</c:v>
                </c:pt>
                <c:pt idx="74">
                  <c:v>16.849999999999966</c:v>
                </c:pt>
                <c:pt idx="75">
                  <c:v>16.874999999999964</c:v>
                </c:pt>
                <c:pt idx="76">
                  <c:v>16.899999999999963</c:v>
                </c:pt>
                <c:pt idx="77">
                  <c:v>16.924999999999962</c:v>
                </c:pt>
                <c:pt idx="78">
                  <c:v>16.94999999999996</c:v>
                </c:pt>
                <c:pt idx="79">
                  <c:v>16.974999999999959</c:v>
                </c:pt>
                <c:pt idx="80">
                  <c:v>16.999999999999957</c:v>
                </c:pt>
                <c:pt idx="81">
                  <c:v>17.024999999999956</c:v>
                </c:pt>
                <c:pt idx="82">
                  <c:v>17.049999999999955</c:v>
                </c:pt>
                <c:pt idx="83">
                  <c:v>17.074999999999953</c:v>
                </c:pt>
                <c:pt idx="84">
                  <c:v>17.099999999999952</c:v>
                </c:pt>
                <c:pt idx="85">
                  <c:v>17.12499999999995</c:v>
                </c:pt>
                <c:pt idx="86">
                  <c:v>17.149999999999949</c:v>
                </c:pt>
                <c:pt idx="87">
                  <c:v>17.174999999999947</c:v>
                </c:pt>
                <c:pt idx="88">
                  <c:v>17.199999999999946</c:v>
                </c:pt>
                <c:pt idx="89">
                  <c:v>17.224999999999945</c:v>
                </c:pt>
                <c:pt idx="90">
                  <c:v>17.249999999999943</c:v>
                </c:pt>
                <c:pt idx="91">
                  <c:v>17.274999999999942</c:v>
                </c:pt>
                <c:pt idx="92">
                  <c:v>17.29999999999994</c:v>
                </c:pt>
                <c:pt idx="93">
                  <c:v>17.324999999999939</c:v>
                </c:pt>
                <c:pt idx="94">
                  <c:v>17.349999999999937</c:v>
                </c:pt>
                <c:pt idx="95">
                  <c:v>17.374999999999936</c:v>
                </c:pt>
                <c:pt idx="96">
                  <c:v>17.399999999999935</c:v>
                </c:pt>
                <c:pt idx="97">
                  <c:v>17.424999999999933</c:v>
                </c:pt>
                <c:pt idx="98">
                  <c:v>17.449999999999932</c:v>
                </c:pt>
                <c:pt idx="99">
                  <c:v>17.47499999999993</c:v>
                </c:pt>
                <c:pt idx="100">
                  <c:v>17.499999999999929</c:v>
                </c:pt>
                <c:pt idx="101">
                  <c:v>17.524999999999928</c:v>
                </c:pt>
                <c:pt idx="102">
                  <c:v>17.549999999999926</c:v>
                </c:pt>
                <c:pt idx="103">
                  <c:v>17.574999999999925</c:v>
                </c:pt>
                <c:pt idx="104">
                  <c:v>17.599999999999923</c:v>
                </c:pt>
                <c:pt idx="105">
                  <c:v>17.624999999999922</c:v>
                </c:pt>
                <c:pt idx="106">
                  <c:v>17.64999999999992</c:v>
                </c:pt>
                <c:pt idx="107">
                  <c:v>17.674999999999919</c:v>
                </c:pt>
                <c:pt idx="108">
                  <c:v>17.699999999999918</c:v>
                </c:pt>
                <c:pt idx="109">
                  <c:v>17.724999999999916</c:v>
                </c:pt>
                <c:pt idx="110">
                  <c:v>17.749999999999915</c:v>
                </c:pt>
                <c:pt idx="111">
                  <c:v>17.774999999999913</c:v>
                </c:pt>
                <c:pt idx="112">
                  <c:v>17.799999999999912</c:v>
                </c:pt>
                <c:pt idx="113">
                  <c:v>17.82499999999991</c:v>
                </c:pt>
                <c:pt idx="114">
                  <c:v>17.849999999999909</c:v>
                </c:pt>
                <c:pt idx="115">
                  <c:v>17.874999999999908</c:v>
                </c:pt>
                <c:pt idx="116">
                  <c:v>17.899999999999906</c:v>
                </c:pt>
                <c:pt idx="117">
                  <c:v>17.924999999999905</c:v>
                </c:pt>
                <c:pt idx="118">
                  <c:v>17.949999999999903</c:v>
                </c:pt>
                <c:pt idx="119">
                  <c:v>17.974999999999902</c:v>
                </c:pt>
                <c:pt idx="120">
                  <c:v>17.999999999999901</c:v>
                </c:pt>
                <c:pt idx="121">
                  <c:v>18.024999999999899</c:v>
                </c:pt>
                <c:pt idx="122">
                  <c:v>18.049999999999898</c:v>
                </c:pt>
                <c:pt idx="123">
                  <c:v>18.074999999999896</c:v>
                </c:pt>
                <c:pt idx="124">
                  <c:v>18.099999999999895</c:v>
                </c:pt>
                <c:pt idx="125">
                  <c:v>18.124999999999893</c:v>
                </c:pt>
                <c:pt idx="126">
                  <c:v>18.149999999999892</c:v>
                </c:pt>
                <c:pt idx="127">
                  <c:v>18.174999999999891</c:v>
                </c:pt>
                <c:pt idx="128">
                  <c:v>18.199999999999889</c:v>
                </c:pt>
                <c:pt idx="129">
                  <c:v>18.224999999999888</c:v>
                </c:pt>
                <c:pt idx="130">
                  <c:v>18.249999999999886</c:v>
                </c:pt>
                <c:pt idx="131">
                  <c:v>18.274999999999885</c:v>
                </c:pt>
                <c:pt idx="132">
                  <c:v>18.299999999999883</c:v>
                </c:pt>
                <c:pt idx="133">
                  <c:v>18.324999999999882</c:v>
                </c:pt>
                <c:pt idx="134">
                  <c:v>18.349999999999881</c:v>
                </c:pt>
                <c:pt idx="135">
                  <c:v>18.374999999999879</c:v>
                </c:pt>
                <c:pt idx="136">
                  <c:v>18.399999999999878</c:v>
                </c:pt>
                <c:pt idx="137">
                  <c:v>18.424999999999876</c:v>
                </c:pt>
                <c:pt idx="138">
                  <c:v>18.449999999999875</c:v>
                </c:pt>
                <c:pt idx="139">
                  <c:v>18.474999999999874</c:v>
                </c:pt>
                <c:pt idx="140">
                  <c:v>18.499999999999872</c:v>
                </c:pt>
                <c:pt idx="141">
                  <c:v>18.524999999999871</c:v>
                </c:pt>
                <c:pt idx="142">
                  <c:v>18.549999999999869</c:v>
                </c:pt>
                <c:pt idx="143">
                  <c:v>18.574999999999868</c:v>
                </c:pt>
                <c:pt idx="144">
                  <c:v>18.599999999999866</c:v>
                </c:pt>
                <c:pt idx="145">
                  <c:v>18.624999999999865</c:v>
                </c:pt>
                <c:pt idx="146">
                  <c:v>18.649999999999864</c:v>
                </c:pt>
                <c:pt idx="147">
                  <c:v>18.674999999999862</c:v>
                </c:pt>
                <c:pt idx="148">
                  <c:v>18.699999999999861</c:v>
                </c:pt>
                <c:pt idx="149">
                  <c:v>18.724999999999859</c:v>
                </c:pt>
                <c:pt idx="150">
                  <c:v>18.749999999999858</c:v>
                </c:pt>
                <c:pt idx="151">
                  <c:v>18.774999999999856</c:v>
                </c:pt>
                <c:pt idx="152">
                  <c:v>18.799999999999855</c:v>
                </c:pt>
                <c:pt idx="153">
                  <c:v>18.824999999999854</c:v>
                </c:pt>
                <c:pt idx="154">
                  <c:v>18.849999999999852</c:v>
                </c:pt>
                <c:pt idx="155">
                  <c:v>18.874999999999851</c:v>
                </c:pt>
                <c:pt idx="156">
                  <c:v>18.899999999999849</c:v>
                </c:pt>
                <c:pt idx="157">
                  <c:v>18.924999999999848</c:v>
                </c:pt>
                <c:pt idx="158">
                  <c:v>18.949999999999847</c:v>
                </c:pt>
                <c:pt idx="159">
                  <c:v>18.974999999999845</c:v>
                </c:pt>
                <c:pt idx="160">
                  <c:v>18.999999999999844</c:v>
                </c:pt>
                <c:pt idx="161">
                  <c:v>19.024999999999842</c:v>
                </c:pt>
                <c:pt idx="162">
                  <c:v>19.049999999999841</c:v>
                </c:pt>
                <c:pt idx="163">
                  <c:v>19.074999999999839</c:v>
                </c:pt>
                <c:pt idx="164">
                  <c:v>19.099999999999838</c:v>
                </c:pt>
                <c:pt idx="165">
                  <c:v>19.124999999999837</c:v>
                </c:pt>
                <c:pt idx="166">
                  <c:v>19.149999999999835</c:v>
                </c:pt>
                <c:pt idx="167">
                  <c:v>19.174999999999834</c:v>
                </c:pt>
                <c:pt idx="168">
                  <c:v>19.199999999999832</c:v>
                </c:pt>
                <c:pt idx="169">
                  <c:v>19.224999999999831</c:v>
                </c:pt>
                <c:pt idx="170">
                  <c:v>19.249999999999829</c:v>
                </c:pt>
                <c:pt idx="171">
                  <c:v>19.274999999999828</c:v>
                </c:pt>
                <c:pt idx="172">
                  <c:v>19.299999999999827</c:v>
                </c:pt>
                <c:pt idx="173">
                  <c:v>19.324999999999825</c:v>
                </c:pt>
                <c:pt idx="174">
                  <c:v>19.349999999999824</c:v>
                </c:pt>
                <c:pt idx="175">
                  <c:v>19.374999999999822</c:v>
                </c:pt>
                <c:pt idx="176">
                  <c:v>19.399999999999821</c:v>
                </c:pt>
                <c:pt idx="177">
                  <c:v>19.42499999999982</c:v>
                </c:pt>
                <c:pt idx="178">
                  <c:v>19.449999999999818</c:v>
                </c:pt>
                <c:pt idx="179">
                  <c:v>19.474999999999817</c:v>
                </c:pt>
                <c:pt idx="180">
                  <c:v>19.499999999999815</c:v>
                </c:pt>
                <c:pt idx="181">
                  <c:v>19.524999999999814</c:v>
                </c:pt>
                <c:pt idx="182">
                  <c:v>19.549999999999812</c:v>
                </c:pt>
                <c:pt idx="183">
                  <c:v>19.574999999999811</c:v>
                </c:pt>
                <c:pt idx="184">
                  <c:v>19.59999999999981</c:v>
                </c:pt>
                <c:pt idx="185">
                  <c:v>19.624999999999808</c:v>
                </c:pt>
                <c:pt idx="186">
                  <c:v>19.649999999999807</c:v>
                </c:pt>
                <c:pt idx="187">
                  <c:v>19.674999999999805</c:v>
                </c:pt>
                <c:pt idx="188">
                  <c:v>19.699999999999804</c:v>
                </c:pt>
                <c:pt idx="189">
                  <c:v>19.724999999999802</c:v>
                </c:pt>
                <c:pt idx="190">
                  <c:v>19.749999999999801</c:v>
                </c:pt>
                <c:pt idx="191">
                  <c:v>19.7749999999998</c:v>
                </c:pt>
                <c:pt idx="192">
                  <c:v>19.799999999999798</c:v>
                </c:pt>
                <c:pt idx="193">
                  <c:v>19.824999999999797</c:v>
                </c:pt>
                <c:pt idx="194">
                  <c:v>19.849999999999795</c:v>
                </c:pt>
                <c:pt idx="195">
                  <c:v>19.874999999999794</c:v>
                </c:pt>
                <c:pt idx="196">
                  <c:v>19.899999999999793</c:v>
                </c:pt>
                <c:pt idx="197">
                  <c:v>19.924999999999791</c:v>
                </c:pt>
                <c:pt idx="198">
                  <c:v>19.94999999999979</c:v>
                </c:pt>
                <c:pt idx="199">
                  <c:v>19.974999999999788</c:v>
                </c:pt>
                <c:pt idx="200">
                  <c:v>19.999999999999787</c:v>
                </c:pt>
                <c:pt idx="201">
                  <c:v>20.024999999999785</c:v>
                </c:pt>
                <c:pt idx="202">
                  <c:v>20.049999999999784</c:v>
                </c:pt>
                <c:pt idx="203">
                  <c:v>20.074999999999783</c:v>
                </c:pt>
                <c:pt idx="204">
                  <c:v>20.099999999999781</c:v>
                </c:pt>
                <c:pt idx="205">
                  <c:v>20.12499999999978</c:v>
                </c:pt>
                <c:pt idx="206">
                  <c:v>20.149999999999778</c:v>
                </c:pt>
                <c:pt idx="207">
                  <c:v>20.174999999999777</c:v>
                </c:pt>
                <c:pt idx="208">
                  <c:v>20.199999999999775</c:v>
                </c:pt>
                <c:pt idx="209">
                  <c:v>20.224999999999774</c:v>
                </c:pt>
                <c:pt idx="210">
                  <c:v>20.249999999999773</c:v>
                </c:pt>
                <c:pt idx="211">
                  <c:v>20.274999999999771</c:v>
                </c:pt>
                <c:pt idx="212">
                  <c:v>20.29999999999977</c:v>
                </c:pt>
                <c:pt idx="213">
                  <c:v>20.324999999999768</c:v>
                </c:pt>
                <c:pt idx="214">
                  <c:v>20.349999999999767</c:v>
                </c:pt>
                <c:pt idx="215">
                  <c:v>20.374999999999766</c:v>
                </c:pt>
                <c:pt idx="216">
                  <c:v>20.399999999999764</c:v>
                </c:pt>
                <c:pt idx="217">
                  <c:v>20.424999999999763</c:v>
                </c:pt>
                <c:pt idx="218">
                  <c:v>20.449999999999761</c:v>
                </c:pt>
                <c:pt idx="219">
                  <c:v>20.47499999999976</c:v>
                </c:pt>
                <c:pt idx="220">
                  <c:v>20.499999999999758</c:v>
                </c:pt>
                <c:pt idx="221">
                  <c:v>20.524999999999757</c:v>
                </c:pt>
                <c:pt idx="222">
                  <c:v>20.549999999999756</c:v>
                </c:pt>
                <c:pt idx="223">
                  <c:v>20.574999999999754</c:v>
                </c:pt>
                <c:pt idx="224">
                  <c:v>20.599999999999753</c:v>
                </c:pt>
                <c:pt idx="225">
                  <c:v>20.624999999999751</c:v>
                </c:pt>
                <c:pt idx="226">
                  <c:v>20.64999999999975</c:v>
                </c:pt>
                <c:pt idx="227">
                  <c:v>20.674999999999748</c:v>
                </c:pt>
                <c:pt idx="228">
                  <c:v>20.699999999999747</c:v>
                </c:pt>
                <c:pt idx="229">
                  <c:v>20.724999999999746</c:v>
                </c:pt>
                <c:pt idx="230">
                  <c:v>20.749999999999744</c:v>
                </c:pt>
                <c:pt idx="231">
                  <c:v>20.774999999999743</c:v>
                </c:pt>
                <c:pt idx="232">
                  <c:v>20.799999999999741</c:v>
                </c:pt>
                <c:pt idx="233">
                  <c:v>20.82499999999974</c:v>
                </c:pt>
                <c:pt idx="234">
                  <c:v>20.849999999999739</c:v>
                </c:pt>
                <c:pt idx="235">
                  <c:v>20.874999999999737</c:v>
                </c:pt>
                <c:pt idx="236">
                  <c:v>20.899999999999736</c:v>
                </c:pt>
                <c:pt idx="237">
                  <c:v>20.924999999999734</c:v>
                </c:pt>
                <c:pt idx="238">
                  <c:v>20.949999999999733</c:v>
                </c:pt>
                <c:pt idx="239">
                  <c:v>20.974999999999731</c:v>
                </c:pt>
                <c:pt idx="240">
                  <c:v>20.99999999999973</c:v>
                </c:pt>
                <c:pt idx="241">
                  <c:v>21.024999999999729</c:v>
                </c:pt>
                <c:pt idx="242">
                  <c:v>21.049999999999727</c:v>
                </c:pt>
                <c:pt idx="243">
                  <c:v>21.074999999999726</c:v>
                </c:pt>
                <c:pt idx="244">
                  <c:v>21.099999999999724</c:v>
                </c:pt>
                <c:pt idx="245">
                  <c:v>21.124999999999723</c:v>
                </c:pt>
                <c:pt idx="246">
                  <c:v>21.149999999999721</c:v>
                </c:pt>
                <c:pt idx="247">
                  <c:v>21.17499999999972</c:v>
                </c:pt>
                <c:pt idx="248">
                  <c:v>21.199999999999719</c:v>
                </c:pt>
                <c:pt idx="249">
                  <c:v>21.224999999999717</c:v>
                </c:pt>
                <c:pt idx="250">
                  <c:v>21.249999999999716</c:v>
                </c:pt>
                <c:pt idx="251">
                  <c:v>21.274999999999714</c:v>
                </c:pt>
                <c:pt idx="252">
                  <c:v>21.299999999999713</c:v>
                </c:pt>
                <c:pt idx="253">
                  <c:v>21.324999999999712</c:v>
                </c:pt>
                <c:pt idx="254">
                  <c:v>21.34999999999971</c:v>
                </c:pt>
                <c:pt idx="255">
                  <c:v>21.374999999999709</c:v>
                </c:pt>
                <c:pt idx="256">
                  <c:v>21.399999999999707</c:v>
                </c:pt>
                <c:pt idx="257">
                  <c:v>21.424999999999706</c:v>
                </c:pt>
                <c:pt idx="258">
                  <c:v>21.449999999999704</c:v>
                </c:pt>
                <c:pt idx="259">
                  <c:v>21.474999999999703</c:v>
                </c:pt>
                <c:pt idx="260">
                  <c:v>21.499999999999702</c:v>
                </c:pt>
                <c:pt idx="261">
                  <c:v>21.5249999999997</c:v>
                </c:pt>
                <c:pt idx="262">
                  <c:v>21.549999999999699</c:v>
                </c:pt>
                <c:pt idx="263">
                  <c:v>21.574999999999697</c:v>
                </c:pt>
                <c:pt idx="264">
                  <c:v>21.599999999999696</c:v>
                </c:pt>
                <c:pt idx="265">
                  <c:v>21.624999999999694</c:v>
                </c:pt>
                <c:pt idx="266">
                  <c:v>21.649999999999693</c:v>
                </c:pt>
                <c:pt idx="267">
                  <c:v>21.674999999999692</c:v>
                </c:pt>
                <c:pt idx="268">
                  <c:v>21.69999999999969</c:v>
                </c:pt>
                <c:pt idx="269">
                  <c:v>21.724999999999689</c:v>
                </c:pt>
                <c:pt idx="270">
                  <c:v>21.749999999999687</c:v>
                </c:pt>
                <c:pt idx="271">
                  <c:v>21.774999999999686</c:v>
                </c:pt>
                <c:pt idx="272">
                  <c:v>21.799999999999685</c:v>
                </c:pt>
                <c:pt idx="273">
                  <c:v>21.824999999999683</c:v>
                </c:pt>
                <c:pt idx="274">
                  <c:v>21.849999999999682</c:v>
                </c:pt>
                <c:pt idx="275">
                  <c:v>21.87499999999968</c:v>
                </c:pt>
                <c:pt idx="276">
                  <c:v>21.899999999999679</c:v>
                </c:pt>
                <c:pt idx="277">
                  <c:v>21.924999999999677</c:v>
                </c:pt>
                <c:pt idx="278">
                  <c:v>21.949999999999676</c:v>
                </c:pt>
                <c:pt idx="279">
                  <c:v>21.974999999999675</c:v>
                </c:pt>
                <c:pt idx="280">
                  <c:v>21.999999999999673</c:v>
                </c:pt>
                <c:pt idx="281">
                  <c:v>22.024999999999672</c:v>
                </c:pt>
                <c:pt idx="282">
                  <c:v>22.04999999999967</c:v>
                </c:pt>
                <c:pt idx="283">
                  <c:v>22.074999999999669</c:v>
                </c:pt>
                <c:pt idx="284">
                  <c:v>22.099999999999667</c:v>
                </c:pt>
                <c:pt idx="285">
                  <c:v>22.124999999999666</c:v>
                </c:pt>
                <c:pt idx="286">
                  <c:v>22.149999999999665</c:v>
                </c:pt>
                <c:pt idx="287">
                  <c:v>22.174999999999663</c:v>
                </c:pt>
                <c:pt idx="288">
                  <c:v>22.199999999999662</c:v>
                </c:pt>
                <c:pt idx="289">
                  <c:v>22.22499999999966</c:v>
                </c:pt>
                <c:pt idx="290">
                  <c:v>22.249999999999659</c:v>
                </c:pt>
                <c:pt idx="291">
                  <c:v>22.274999999999658</c:v>
                </c:pt>
                <c:pt idx="292">
                  <c:v>22.299999999999656</c:v>
                </c:pt>
                <c:pt idx="293">
                  <c:v>22.324999999999655</c:v>
                </c:pt>
                <c:pt idx="294">
                  <c:v>22.349999999999653</c:v>
                </c:pt>
                <c:pt idx="295">
                  <c:v>22.374999999999652</c:v>
                </c:pt>
                <c:pt idx="296">
                  <c:v>22.39999999999965</c:v>
                </c:pt>
                <c:pt idx="297">
                  <c:v>22.424999999999649</c:v>
                </c:pt>
                <c:pt idx="298">
                  <c:v>22.449999999999648</c:v>
                </c:pt>
                <c:pt idx="299">
                  <c:v>22.474999999999646</c:v>
                </c:pt>
                <c:pt idx="300">
                  <c:v>22.499999999999645</c:v>
                </c:pt>
                <c:pt idx="301">
                  <c:v>22.524999999999643</c:v>
                </c:pt>
                <c:pt idx="302">
                  <c:v>22.549999999999642</c:v>
                </c:pt>
                <c:pt idx="303">
                  <c:v>22.57499999999964</c:v>
                </c:pt>
                <c:pt idx="304">
                  <c:v>22.599999999999639</c:v>
                </c:pt>
                <c:pt idx="305">
                  <c:v>22.624999999999638</c:v>
                </c:pt>
                <c:pt idx="306">
                  <c:v>22.649999999999636</c:v>
                </c:pt>
                <c:pt idx="307">
                  <c:v>22.674999999999635</c:v>
                </c:pt>
                <c:pt idx="308">
                  <c:v>22.699999999999633</c:v>
                </c:pt>
                <c:pt idx="309">
                  <c:v>22.724999999999632</c:v>
                </c:pt>
                <c:pt idx="310">
                  <c:v>22.749999999999631</c:v>
                </c:pt>
                <c:pt idx="311">
                  <c:v>22.774999999999629</c:v>
                </c:pt>
                <c:pt idx="312">
                  <c:v>22.799999999999628</c:v>
                </c:pt>
                <c:pt idx="313">
                  <c:v>22.824999999999626</c:v>
                </c:pt>
                <c:pt idx="314">
                  <c:v>22.849999999999625</c:v>
                </c:pt>
                <c:pt idx="315">
                  <c:v>22.874999999999623</c:v>
                </c:pt>
                <c:pt idx="316">
                  <c:v>22.899999999999622</c:v>
                </c:pt>
                <c:pt idx="317">
                  <c:v>22.924999999999621</c:v>
                </c:pt>
                <c:pt idx="318">
                  <c:v>22.949999999999619</c:v>
                </c:pt>
                <c:pt idx="319">
                  <c:v>22.974999999999618</c:v>
                </c:pt>
                <c:pt idx="320">
                  <c:v>22.999999999999616</c:v>
                </c:pt>
                <c:pt idx="321">
                  <c:v>23.024999999999615</c:v>
                </c:pt>
                <c:pt idx="322">
                  <c:v>23.049999999999613</c:v>
                </c:pt>
                <c:pt idx="323">
                  <c:v>23.074999999999612</c:v>
                </c:pt>
                <c:pt idx="324">
                  <c:v>23.099999999999611</c:v>
                </c:pt>
                <c:pt idx="325">
                  <c:v>23.124999999999609</c:v>
                </c:pt>
                <c:pt idx="326">
                  <c:v>23.149999999999608</c:v>
                </c:pt>
                <c:pt idx="327">
                  <c:v>23.174999999999606</c:v>
                </c:pt>
                <c:pt idx="328">
                  <c:v>23.199999999999605</c:v>
                </c:pt>
                <c:pt idx="329">
                  <c:v>23.224999999999604</c:v>
                </c:pt>
                <c:pt idx="330">
                  <c:v>23.249999999999602</c:v>
                </c:pt>
                <c:pt idx="331">
                  <c:v>23.274999999999601</c:v>
                </c:pt>
                <c:pt idx="332">
                  <c:v>23.299999999999599</c:v>
                </c:pt>
                <c:pt idx="333">
                  <c:v>23.324999999999598</c:v>
                </c:pt>
                <c:pt idx="334">
                  <c:v>23.349999999999596</c:v>
                </c:pt>
                <c:pt idx="335">
                  <c:v>23.374999999999595</c:v>
                </c:pt>
                <c:pt idx="336">
                  <c:v>23.399999999999594</c:v>
                </c:pt>
                <c:pt idx="337">
                  <c:v>23.424999999999592</c:v>
                </c:pt>
                <c:pt idx="338">
                  <c:v>23.449999999999591</c:v>
                </c:pt>
                <c:pt idx="339">
                  <c:v>23.474999999999589</c:v>
                </c:pt>
                <c:pt idx="340">
                  <c:v>23.499999999999588</c:v>
                </c:pt>
                <c:pt idx="341">
                  <c:v>23.524999999999586</c:v>
                </c:pt>
                <c:pt idx="342">
                  <c:v>23.549999999999585</c:v>
                </c:pt>
                <c:pt idx="343">
                  <c:v>23.574999999999584</c:v>
                </c:pt>
                <c:pt idx="344">
                  <c:v>23.599999999999582</c:v>
                </c:pt>
                <c:pt idx="345">
                  <c:v>23.624999999999581</c:v>
                </c:pt>
                <c:pt idx="346">
                  <c:v>23.649999999999579</c:v>
                </c:pt>
                <c:pt idx="347">
                  <c:v>23.674999999999578</c:v>
                </c:pt>
                <c:pt idx="348">
                  <c:v>23.699999999999577</c:v>
                </c:pt>
                <c:pt idx="349">
                  <c:v>23.724999999999575</c:v>
                </c:pt>
                <c:pt idx="350">
                  <c:v>23.749999999999574</c:v>
                </c:pt>
                <c:pt idx="351">
                  <c:v>23.774999999999572</c:v>
                </c:pt>
                <c:pt idx="352">
                  <c:v>23.799999999999571</c:v>
                </c:pt>
                <c:pt idx="353">
                  <c:v>23.824999999999569</c:v>
                </c:pt>
                <c:pt idx="354">
                  <c:v>23.849999999999568</c:v>
                </c:pt>
                <c:pt idx="355">
                  <c:v>23.874999999999567</c:v>
                </c:pt>
                <c:pt idx="356">
                  <c:v>23.899999999999565</c:v>
                </c:pt>
                <c:pt idx="357">
                  <c:v>23.924999999999564</c:v>
                </c:pt>
                <c:pt idx="358">
                  <c:v>23.949999999999562</c:v>
                </c:pt>
                <c:pt idx="359">
                  <c:v>23.974999999999561</c:v>
                </c:pt>
                <c:pt idx="360">
                  <c:v>23.999999999999559</c:v>
                </c:pt>
                <c:pt idx="361">
                  <c:v>24.024999999999558</c:v>
                </c:pt>
                <c:pt idx="362">
                  <c:v>24.049999999999557</c:v>
                </c:pt>
                <c:pt idx="363">
                  <c:v>24.074999999999555</c:v>
                </c:pt>
                <c:pt idx="364">
                  <c:v>24.099999999999554</c:v>
                </c:pt>
                <c:pt idx="365">
                  <c:v>24.124999999999552</c:v>
                </c:pt>
                <c:pt idx="366">
                  <c:v>24.149999999999551</c:v>
                </c:pt>
                <c:pt idx="367">
                  <c:v>24.17499999999955</c:v>
                </c:pt>
                <c:pt idx="368">
                  <c:v>24.199999999999548</c:v>
                </c:pt>
                <c:pt idx="369">
                  <c:v>24.224999999999547</c:v>
                </c:pt>
                <c:pt idx="370">
                  <c:v>24.249999999999545</c:v>
                </c:pt>
                <c:pt idx="371">
                  <c:v>24.274999999999544</c:v>
                </c:pt>
                <c:pt idx="372">
                  <c:v>24.299999999999542</c:v>
                </c:pt>
                <c:pt idx="373">
                  <c:v>24.324999999999541</c:v>
                </c:pt>
                <c:pt idx="374">
                  <c:v>24.34999999999954</c:v>
                </c:pt>
                <c:pt idx="375">
                  <c:v>24.374999999999538</c:v>
                </c:pt>
                <c:pt idx="376">
                  <c:v>24.399999999999537</c:v>
                </c:pt>
                <c:pt idx="377">
                  <c:v>24.424999999999535</c:v>
                </c:pt>
                <c:pt idx="378">
                  <c:v>24.449999999999534</c:v>
                </c:pt>
                <c:pt idx="379">
                  <c:v>24.474999999999532</c:v>
                </c:pt>
                <c:pt idx="380">
                  <c:v>24.499999999999531</c:v>
                </c:pt>
                <c:pt idx="381">
                  <c:v>24.52499999999953</c:v>
                </c:pt>
                <c:pt idx="382">
                  <c:v>24.549999999999528</c:v>
                </c:pt>
                <c:pt idx="383">
                  <c:v>24.574999999999527</c:v>
                </c:pt>
                <c:pt idx="384">
                  <c:v>24.599999999999525</c:v>
                </c:pt>
                <c:pt idx="385">
                  <c:v>24.624999999999524</c:v>
                </c:pt>
                <c:pt idx="386">
                  <c:v>24.649999999999523</c:v>
                </c:pt>
                <c:pt idx="387">
                  <c:v>24.674999999999521</c:v>
                </c:pt>
                <c:pt idx="388">
                  <c:v>24.69999999999952</c:v>
                </c:pt>
                <c:pt idx="389">
                  <c:v>24.724999999999518</c:v>
                </c:pt>
                <c:pt idx="390">
                  <c:v>24.749999999999517</c:v>
                </c:pt>
                <c:pt idx="391">
                  <c:v>24.774999999999515</c:v>
                </c:pt>
                <c:pt idx="392">
                  <c:v>24.799999999999514</c:v>
                </c:pt>
                <c:pt idx="393">
                  <c:v>24.824999999999513</c:v>
                </c:pt>
                <c:pt idx="394">
                  <c:v>24.849999999999511</c:v>
                </c:pt>
                <c:pt idx="395">
                  <c:v>24.87499999999951</c:v>
                </c:pt>
                <c:pt idx="396">
                  <c:v>24.899999999999508</c:v>
                </c:pt>
                <c:pt idx="397">
                  <c:v>24.924999999999507</c:v>
                </c:pt>
                <c:pt idx="398">
                  <c:v>24.949999999999505</c:v>
                </c:pt>
                <c:pt idx="399">
                  <c:v>24.974999999999504</c:v>
                </c:pt>
                <c:pt idx="400">
                  <c:v>24.999999999999503</c:v>
                </c:pt>
                <c:pt idx="401">
                  <c:v>25.024999999999501</c:v>
                </c:pt>
                <c:pt idx="402">
                  <c:v>25.0499999999995</c:v>
                </c:pt>
                <c:pt idx="403">
                  <c:v>25.074999999999498</c:v>
                </c:pt>
                <c:pt idx="404">
                  <c:v>25.099999999999497</c:v>
                </c:pt>
                <c:pt idx="405">
                  <c:v>25.124999999999496</c:v>
                </c:pt>
                <c:pt idx="406">
                  <c:v>25.149999999999494</c:v>
                </c:pt>
                <c:pt idx="407">
                  <c:v>25.174999999999493</c:v>
                </c:pt>
                <c:pt idx="408">
                  <c:v>25.199999999999491</c:v>
                </c:pt>
                <c:pt idx="409">
                  <c:v>25.22499999999949</c:v>
                </c:pt>
                <c:pt idx="410">
                  <c:v>25.249999999999488</c:v>
                </c:pt>
                <c:pt idx="411">
                  <c:v>25.274999999999487</c:v>
                </c:pt>
                <c:pt idx="412">
                  <c:v>25.299999999999486</c:v>
                </c:pt>
                <c:pt idx="413">
                  <c:v>25.324999999999484</c:v>
                </c:pt>
                <c:pt idx="414">
                  <c:v>25.349999999999483</c:v>
                </c:pt>
                <c:pt idx="415">
                  <c:v>25.374999999999481</c:v>
                </c:pt>
                <c:pt idx="416">
                  <c:v>25.39999999999948</c:v>
                </c:pt>
                <c:pt idx="417">
                  <c:v>25.424999999999478</c:v>
                </c:pt>
                <c:pt idx="418">
                  <c:v>25.449999999999477</c:v>
                </c:pt>
                <c:pt idx="419">
                  <c:v>25.474999999999476</c:v>
                </c:pt>
                <c:pt idx="420">
                  <c:v>25.499999999999474</c:v>
                </c:pt>
                <c:pt idx="421">
                  <c:v>25.524999999999473</c:v>
                </c:pt>
                <c:pt idx="422">
                  <c:v>25.549999999999471</c:v>
                </c:pt>
                <c:pt idx="423">
                  <c:v>25.57499999999947</c:v>
                </c:pt>
                <c:pt idx="424">
                  <c:v>25.599999999999469</c:v>
                </c:pt>
                <c:pt idx="425">
                  <c:v>25.624999999999467</c:v>
                </c:pt>
                <c:pt idx="426">
                  <c:v>25.649999999999466</c:v>
                </c:pt>
                <c:pt idx="427">
                  <c:v>25.674999999999464</c:v>
                </c:pt>
                <c:pt idx="428">
                  <c:v>25.699999999999463</c:v>
                </c:pt>
                <c:pt idx="429">
                  <c:v>25.724999999999461</c:v>
                </c:pt>
                <c:pt idx="430">
                  <c:v>25.74999999999946</c:v>
                </c:pt>
                <c:pt idx="431">
                  <c:v>25.774999999999459</c:v>
                </c:pt>
                <c:pt idx="432">
                  <c:v>25.799999999999457</c:v>
                </c:pt>
                <c:pt idx="433">
                  <c:v>25.824999999999456</c:v>
                </c:pt>
                <c:pt idx="434">
                  <c:v>25.849999999999454</c:v>
                </c:pt>
                <c:pt idx="435">
                  <c:v>25.874999999999453</c:v>
                </c:pt>
                <c:pt idx="436">
                  <c:v>25.899999999999451</c:v>
                </c:pt>
                <c:pt idx="437">
                  <c:v>25.92499999999945</c:v>
                </c:pt>
                <c:pt idx="438">
                  <c:v>25.949999999999449</c:v>
                </c:pt>
                <c:pt idx="439">
                  <c:v>25.974999999999447</c:v>
                </c:pt>
                <c:pt idx="440">
                  <c:v>25.999999999999446</c:v>
                </c:pt>
                <c:pt idx="441">
                  <c:v>26.024999999999444</c:v>
                </c:pt>
                <c:pt idx="442">
                  <c:v>26.049999999999443</c:v>
                </c:pt>
                <c:pt idx="443">
                  <c:v>26.074999999999442</c:v>
                </c:pt>
                <c:pt idx="444">
                  <c:v>26.09999999999944</c:v>
                </c:pt>
                <c:pt idx="445">
                  <c:v>26.124999999999439</c:v>
                </c:pt>
                <c:pt idx="446">
                  <c:v>26.149999999999437</c:v>
                </c:pt>
                <c:pt idx="447">
                  <c:v>26.174999999999436</c:v>
                </c:pt>
                <c:pt idx="448">
                  <c:v>26.199999999999434</c:v>
                </c:pt>
                <c:pt idx="449">
                  <c:v>26.224999999999433</c:v>
                </c:pt>
                <c:pt idx="450">
                  <c:v>26.249999999999432</c:v>
                </c:pt>
                <c:pt idx="451">
                  <c:v>26.27499999999943</c:v>
                </c:pt>
                <c:pt idx="452">
                  <c:v>26.299999999999429</c:v>
                </c:pt>
                <c:pt idx="453">
                  <c:v>26.324999999999427</c:v>
                </c:pt>
                <c:pt idx="454">
                  <c:v>26.349999999999426</c:v>
                </c:pt>
                <c:pt idx="455">
                  <c:v>26.374999999999424</c:v>
                </c:pt>
                <c:pt idx="456">
                  <c:v>26.399999999999423</c:v>
                </c:pt>
                <c:pt idx="457">
                  <c:v>26.424999999999422</c:v>
                </c:pt>
                <c:pt idx="458">
                  <c:v>26.44999999999942</c:v>
                </c:pt>
                <c:pt idx="459">
                  <c:v>26.474999999999419</c:v>
                </c:pt>
                <c:pt idx="460">
                  <c:v>26.499999999999417</c:v>
                </c:pt>
                <c:pt idx="461">
                  <c:v>26.524999999999416</c:v>
                </c:pt>
                <c:pt idx="462">
                  <c:v>26.549999999999415</c:v>
                </c:pt>
                <c:pt idx="463">
                  <c:v>26.574999999999413</c:v>
                </c:pt>
                <c:pt idx="464">
                  <c:v>26.599999999999412</c:v>
                </c:pt>
                <c:pt idx="465">
                  <c:v>26.62499999999941</c:v>
                </c:pt>
                <c:pt idx="466">
                  <c:v>26.649999999999409</c:v>
                </c:pt>
                <c:pt idx="467">
                  <c:v>26.674999999999407</c:v>
                </c:pt>
                <c:pt idx="468">
                  <c:v>26.699999999999406</c:v>
                </c:pt>
                <c:pt idx="469">
                  <c:v>26.724999999999405</c:v>
                </c:pt>
                <c:pt idx="470">
                  <c:v>26.749999999999403</c:v>
                </c:pt>
                <c:pt idx="471">
                  <c:v>26.774999999999402</c:v>
                </c:pt>
                <c:pt idx="472">
                  <c:v>26.7999999999994</c:v>
                </c:pt>
                <c:pt idx="473">
                  <c:v>26.824999999999399</c:v>
                </c:pt>
                <c:pt idx="474">
                  <c:v>26.849999999999397</c:v>
                </c:pt>
                <c:pt idx="475">
                  <c:v>26.874999999999396</c:v>
                </c:pt>
                <c:pt idx="476">
                  <c:v>26.899999999999395</c:v>
                </c:pt>
                <c:pt idx="477">
                  <c:v>26.924999999999393</c:v>
                </c:pt>
                <c:pt idx="478">
                  <c:v>26.949999999999392</c:v>
                </c:pt>
                <c:pt idx="479">
                  <c:v>26.97499999999939</c:v>
                </c:pt>
                <c:pt idx="480">
                  <c:v>26.999999999999389</c:v>
                </c:pt>
                <c:pt idx="481">
                  <c:v>27.024999999999388</c:v>
                </c:pt>
                <c:pt idx="482">
                  <c:v>27.049999999999386</c:v>
                </c:pt>
                <c:pt idx="483">
                  <c:v>27.074999999999385</c:v>
                </c:pt>
                <c:pt idx="484">
                  <c:v>27.099999999999383</c:v>
                </c:pt>
                <c:pt idx="485">
                  <c:v>27.124999999999382</c:v>
                </c:pt>
                <c:pt idx="486">
                  <c:v>27.14999999999938</c:v>
                </c:pt>
                <c:pt idx="487">
                  <c:v>27.174999999999379</c:v>
                </c:pt>
                <c:pt idx="488">
                  <c:v>27.199999999999378</c:v>
                </c:pt>
                <c:pt idx="489">
                  <c:v>27.224999999999376</c:v>
                </c:pt>
                <c:pt idx="490">
                  <c:v>27.249999999999375</c:v>
                </c:pt>
                <c:pt idx="491">
                  <c:v>27.274999999999373</c:v>
                </c:pt>
                <c:pt idx="492">
                  <c:v>27.299999999999372</c:v>
                </c:pt>
                <c:pt idx="493">
                  <c:v>27.32499999999937</c:v>
                </c:pt>
                <c:pt idx="494">
                  <c:v>27.349999999999369</c:v>
                </c:pt>
                <c:pt idx="495">
                  <c:v>27.374999999999368</c:v>
                </c:pt>
                <c:pt idx="496">
                  <c:v>27.399999999999366</c:v>
                </c:pt>
                <c:pt idx="497">
                  <c:v>27.424999999999365</c:v>
                </c:pt>
                <c:pt idx="498">
                  <c:v>27.449999999999363</c:v>
                </c:pt>
                <c:pt idx="499">
                  <c:v>27.474999999999362</c:v>
                </c:pt>
                <c:pt idx="500">
                  <c:v>27.499999999999361</c:v>
                </c:pt>
                <c:pt idx="501">
                  <c:v>27.524999999999359</c:v>
                </c:pt>
                <c:pt idx="502">
                  <c:v>27.549999999999358</c:v>
                </c:pt>
                <c:pt idx="503">
                  <c:v>27.574999999999356</c:v>
                </c:pt>
                <c:pt idx="504">
                  <c:v>27.599999999999355</c:v>
                </c:pt>
                <c:pt idx="505">
                  <c:v>27.624999999999353</c:v>
                </c:pt>
                <c:pt idx="506">
                  <c:v>27.649999999999352</c:v>
                </c:pt>
                <c:pt idx="507">
                  <c:v>27.674999999999351</c:v>
                </c:pt>
                <c:pt idx="508">
                  <c:v>27.699999999999349</c:v>
                </c:pt>
                <c:pt idx="509">
                  <c:v>27.724999999999348</c:v>
                </c:pt>
                <c:pt idx="510">
                  <c:v>27.749999999999346</c:v>
                </c:pt>
                <c:pt idx="511">
                  <c:v>27.774999999999345</c:v>
                </c:pt>
                <c:pt idx="512">
                  <c:v>27.799999999999343</c:v>
                </c:pt>
                <c:pt idx="513">
                  <c:v>27.824999999999342</c:v>
                </c:pt>
                <c:pt idx="514">
                  <c:v>27.849999999999341</c:v>
                </c:pt>
                <c:pt idx="515">
                  <c:v>27.874999999999339</c:v>
                </c:pt>
                <c:pt idx="516">
                  <c:v>27.899999999999338</c:v>
                </c:pt>
                <c:pt idx="517">
                  <c:v>27.924999999999336</c:v>
                </c:pt>
                <c:pt idx="518">
                  <c:v>27.949999999999335</c:v>
                </c:pt>
                <c:pt idx="519">
                  <c:v>27.974999999999334</c:v>
                </c:pt>
                <c:pt idx="520">
                  <c:v>27.999999999999332</c:v>
                </c:pt>
                <c:pt idx="521">
                  <c:v>28.024999999999331</c:v>
                </c:pt>
                <c:pt idx="522">
                  <c:v>28.049999999999329</c:v>
                </c:pt>
                <c:pt idx="523">
                  <c:v>28.074999999999328</c:v>
                </c:pt>
                <c:pt idx="524">
                  <c:v>28.099999999999326</c:v>
                </c:pt>
                <c:pt idx="525">
                  <c:v>28.124999999999325</c:v>
                </c:pt>
                <c:pt idx="526">
                  <c:v>28.149999999999324</c:v>
                </c:pt>
                <c:pt idx="527">
                  <c:v>28.174999999999322</c:v>
                </c:pt>
                <c:pt idx="528">
                  <c:v>28.199999999999321</c:v>
                </c:pt>
                <c:pt idx="529">
                  <c:v>28.224999999999319</c:v>
                </c:pt>
                <c:pt idx="530">
                  <c:v>28.249999999999318</c:v>
                </c:pt>
                <c:pt idx="531">
                  <c:v>28.274999999999316</c:v>
                </c:pt>
                <c:pt idx="532">
                  <c:v>28.299999999999315</c:v>
                </c:pt>
                <c:pt idx="533">
                  <c:v>28.324999999999314</c:v>
                </c:pt>
                <c:pt idx="534">
                  <c:v>28.349999999999312</c:v>
                </c:pt>
                <c:pt idx="535">
                  <c:v>28.374999999999311</c:v>
                </c:pt>
                <c:pt idx="536">
                  <c:v>28.399999999999309</c:v>
                </c:pt>
                <c:pt idx="537">
                  <c:v>28.424999999999308</c:v>
                </c:pt>
                <c:pt idx="538">
                  <c:v>28.449999999999307</c:v>
                </c:pt>
                <c:pt idx="539">
                  <c:v>28.474999999999305</c:v>
                </c:pt>
                <c:pt idx="540">
                  <c:v>28.499999999999304</c:v>
                </c:pt>
                <c:pt idx="541">
                  <c:v>28.524999999999302</c:v>
                </c:pt>
                <c:pt idx="542">
                  <c:v>28.549999999999301</c:v>
                </c:pt>
                <c:pt idx="543">
                  <c:v>28.574999999999299</c:v>
                </c:pt>
                <c:pt idx="544">
                  <c:v>28.599999999999298</c:v>
                </c:pt>
                <c:pt idx="545">
                  <c:v>28.624999999999297</c:v>
                </c:pt>
                <c:pt idx="546">
                  <c:v>28.649999999999295</c:v>
                </c:pt>
                <c:pt idx="547">
                  <c:v>28.674999999999294</c:v>
                </c:pt>
                <c:pt idx="548">
                  <c:v>28.699999999999292</c:v>
                </c:pt>
                <c:pt idx="549">
                  <c:v>28.724999999999291</c:v>
                </c:pt>
                <c:pt idx="550">
                  <c:v>28.749999999999289</c:v>
                </c:pt>
                <c:pt idx="551">
                  <c:v>28.774999999999288</c:v>
                </c:pt>
                <c:pt idx="552">
                  <c:v>28.799999999999287</c:v>
                </c:pt>
                <c:pt idx="553">
                  <c:v>28.824999999999285</c:v>
                </c:pt>
                <c:pt idx="554">
                  <c:v>28.849999999999284</c:v>
                </c:pt>
                <c:pt idx="555">
                  <c:v>28.874999999999282</c:v>
                </c:pt>
                <c:pt idx="556">
                  <c:v>28.899999999999281</c:v>
                </c:pt>
                <c:pt idx="557">
                  <c:v>28.92499999999928</c:v>
                </c:pt>
                <c:pt idx="558">
                  <c:v>28.949999999999278</c:v>
                </c:pt>
                <c:pt idx="559">
                  <c:v>28.974999999999277</c:v>
                </c:pt>
                <c:pt idx="560">
                  <c:v>28.999999999999275</c:v>
                </c:pt>
                <c:pt idx="561">
                  <c:v>29.024999999999274</c:v>
                </c:pt>
                <c:pt idx="562">
                  <c:v>29.049999999999272</c:v>
                </c:pt>
                <c:pt idx="563">
                  <c:v>29.074999999999271</c:v>
                </c:pt>
                <c:pt idx="564">
                  <c:v>29.09999999999927</c:v>
                </c:pt>
                <c:pt idx="565">
                  <c:v>29.124999999999268</c:v>
                </c:pt>
                <c:pt idx="566">
                  <c:v>29.149999999999267</c:v>
                </c:pt>
                <c:pt idx="567">
                  <c:v>29.174999999999265</c:v>
                </c:pt>
                <c:pt idx="568">
                  <c:v>29.199999999999264</c:v>
                </c:pt>
                <c:pt idx="569">
                  <c:v>29.224999999999262</c:v>
                </c:pt>
                <c:pt idx="570">
                  <c:v>29.249999999999261</c:v>
                </c:pt>
                <c:pt idx="571">
                  <c:v>29.27499999999926</c:v>
                </c:pt>
                <c:pt idx="572">
                  <c:v>29.299999999999258</c:v>
                </c:pt>
                <c:pt idx="573">
                  <c:v>29.324999999999257</c:v>
                </c:pt>
                <c:pt idx="574">
                  <c:v>29.349999999999255</c:v>
                </c:pt>
                <c:pt idx="575">
                  <c:v>29.374999999999254</c:v>
                </c:pt>
                <c:pt idx="576">
                  <c:v>29.399999999999253</c:v>
                </c:pt>
                <c:pt idx="577">
                  <c:v>29.424999999999251</c:v>
                </c:pt>
                <c:pt idx="578">
                  <c:v>29.44999999999925</c:v>
                </c:pt>
                <c:pt idx="579">
                  <c:v>29.474999999999248</c:v>
                </c:pt>
                <c:pt idx="580">
                  <c:v>29.499999999999247</c:v>
                </c:pt>
                <c:pt idx="581">
                  <c:v>29.524999999999245</c:v>
                </c:pt>
                <c:pt idx="582">
                  <c:v>29.549999999999244</c:v>
                </c:pt>
                <c:pt idx="583">
                  <c:v>29.574999999999243</c:v>
                </c:pt>
                <c:pt idx="584">
                  <c:v>29.599999999999241</c:v>
                </c:pt>
                <c:pt idx="585">
                  <c:v>29.62499999999924</c:v>
                </c:pt>
                <c:pt idx="586">
                  <c:v>29.649999999999238</c:v>
                </c:pt>
                <c:pt idx="587">
                  <c:v>29.674999999999237</c:v>
                </c:pt>
                <c:pt idx="588">
                  <c:v>29.699999999999235</c:v>
                </c:pt>
                <c:pt idx="589">
                  <c:v>29.724999999999234</c:v>
                </c:pt>
                <c:pt idx="590">
                  <c:v>29.749999999999233</c:v>
                </c:pt>
                <c:pt idx="591">
                  <c:v>29.774999999999231</c:v>
                </c:pt>
                <c:pt idx="592">
                  <c:v>29.79999999999923</c:v>
                </c:pt>
                <c:pt idx="593">
                  <c:v>29.824999999999228</c:v>
                </c:pt>
                <c:pt idx="594">
                  <c:v>29.849999999999227</c:v>
                </c:pt>
                <c:pt idx="595">
                  <c:v>29.874999999999226</c:v>
                </c:pt>
                <c:pt idx="596">
                  <c:v>29.899999999999224</c:v>
                </c:pt>
                <c:pt idx="597">
                  <c:v>29.924999999999223</c:v>
                </c:pt>
                <c:pt idx="598">
                  <c:v>29.949999999999221</c:v>
                </c:pt>
                <c:pt idx="599">
                  <c:v>29.97499999999922</c:v>
                </c:pt>
                <c:pt idx="600">
                  <c:v>29.999999999999218</c:v>
                </c:pt>
              </c:numCache>
            </c:numRef>
          </c:xVal>
          <c:yVal>
            <c:numRef>
              <c:f>Sheet1!$C$2:$C$604</c:f>
              <c:numCache>
                <c:formatCode>General</c:formatCode>
                <c:ptCount val="603"/>
                <c:pt idx="0">
                  <c:v>2.5156373423914913E-8</c:v>
                </c:pt>
                <c:pt idx="1">
                  <c:v>2.7311889066120389E-8</c:v>
                </c:pt>
                <c:pt idx="2">
                  <c:v>2.9645835637065441E-8</c:v>
                </c:pt>
                <c:pt idx="3">
                  <c:v>3.2172432831394089E-8</c:v>
                </c:pt>
                <c:pt idx="4">
                  <c:v>3.4906986572691699E-8</c:v>
                </c:pt>
                <c:pt idx="5">
                  <c:v>3.7865968105914455E-8</c:v>
                </c:pt>
                <c:pt idx="6">
                  <c:v>4.1067098538506448E-8</c:v>
                </c:pt>
                <c:pt idx="7">
                  <c:v>4.4529439181646592E-8</c:v>
                </c:pt>
                <c:pt idx="8">
                  <c:v>4.8273488063959618E-8</c:v>
                </c:pt>
                <c:pt idx="9">
                  <c:v>5.2321283012034184E-8</c:v>
                </c:pt>
                <c:pt idx="10">
                  <c:v>5.6696511715267365E-8</c:v>
                </c:pt>
                <c:pt idx="11">
                  <c:v>6.1424629216943693E-8</c:v>
                </c:pt>
                <c:pt idx="12">
                  <c:v>6.6532983299130687E-8</c:v>
                </c:pt>
                <c:pt idx="13">
                  <c:v>7.2050948255963349E-8</c:v>
                </c:pt>
                <c:pt idx="14">
                  <c:v>7.8010067578273853E-8</c:v>
                </c:pt>
                <c:pt idx="15">
                  <c:v>8.4444206102353375E-8</c:v>
                </c:pt>
                <c:pt idx="16">
                  <c:v>9.138971220697176E-8</c:v>
                </c:pt>
                <c:pt idx="17">
                  <c:v>9.888559067568538E-8</c:v>
                </c:pt>
                <c:pt idx="18">
                  <c:v>1.0697368687601398E-7</c:v>
                </c:pt>
                <c:pt idx="19">
                  <c:v>1.1569888294331187E-7</c:v>
                </c:pt>
                <c:pt idx="20">
                  <c:v>1.2510930669518224E-7</c:v>
                </c:pt>
                <c:pt idx="21">
                  <c:v>1.3525655404214058E-7</c:v>
                </c:pt>
                <c:pt idx="22">
                  <c:v>1.4619592570201682E-7</c:v>
                </c:pt>
                <c:pt idx="23">
                  <c:v>1.5798667906933957E-7</c:v>
                </c:pt>
                <c:pt idx="24">
                  <c:v>1.7069229613678475E-7</c:v>
                </c:pt>
                <c:pt idx="25">
                  <c:v>1.8438076841372477E-7</c:v>
                </c:pt>
                <c:pt idx="26">
                  <c:v>1.9912489983711028E-7</c:v>
                </c:pt>
                <c:pt idx="27">
                  <c:v>2.1500262872239444E-7</c:v>
                </c:pt>
                <c:pt idx="28">
                  <c:v>2.3209736985707445E-7</c:v>
                </c:pt>
                <c:pt idx="29">
                  <c:v>2.5049837789675168E-7</c:v>
                </c:pt>
                <c:pt idx="30">
                  <c:v>2.7030113328348198E-7</c:v>
                </c:pt>
                <c:pt idx="31">
                  <c:v>2.9160775196869509E-7</c:v>
                </c:pt>
                <c:pt idx="32">
                  <c:v>3.1452742028818058E-7</c:v>
                </c:pt>
                <c:pt idx="33">
                  <c:v>3.3917685640465128E-7</c:v>
                </c:pt>
                <c:pt idx="34">
                  <c:v>3.6568079980434679E-7</c:v>
                </c:pt>
                <c:pt idx="35">
                  <c:v>3.9417253040798968E-7</c:v>
                </c:pt>
                <c:pt idx="36">
                  <c:v>4.247944189334101E-7</c:v>
                </c:pt>
                <c:pt idx="37">
                  <c:v>4.5769851022725796E-7</c:v>
                </c:pt>
                <c:pt idx="38">
                  <c:v>4.930471413666003E-7</c:v>
                </c:pt>
                <c:pt idx="39">
                  <c:v>5.3101359641789954E-7</c:v>
                </c:pt>
                <c:pt idx="40">
                  <c:v>5.7178279983100226E-7</c:v>
                </c:pt>
                <c:pt idx="41">
                  <c:v>6.1555205053940233E-7</c:v>
                </c:pt>
                <c:pt idx="42">
                  <c:v>6.6253179893528685E-7</c:v>
                </c:pt>
                <c:pt idx="43">
                  <c:v>7.1294646898876791E-7</c:v>
                </c:pt>
                <c:pt idx="44">
                  <c:v>7.670353278854504E-7</c:v>
                </c:pt>
                <c:pt idx="45">
                  <c:v>8.2505340566491706E-7</c:v>
                </c:pt>
                <c:pt idx="46">
                  <c:v>8.8727246745531825E-7</c:v>
                </c:pt>
                <c:pt idx="47">
                  <c:v>9.5398204101560559E-7</c:v>
                </c:pt>
                <c:pt idx="48">
                  <c:v>1.0254905024175506E-6</c:v>
                </c:pt>
                <c:pt idx="49">
                  <c:v>1.1021262228244547E-6</c:v>
                </c:pt>
                <c:pt idx="50">
                  <c:v>1.1842387794522398E-6</c:v>
                </c:pt>
                <c:pt idx="51">
                  <c:v>1.2722002339320185E-6</c:v>
                </c:pt>
                <c:pt idx="52">
                  <c:v>1.3664064814306371E-6</c:v>
                </c:pt>
                <c:pt idx="53">
                  <c:v>1.4672786740277275E-6</c:v>
                </c:pt>
                <c:pt idx="54">
                  <c:v>1.5752647219942128E-6</c:v>
                </c:pt>
                <c:pt idx="55">
                  <c:v>1.6908408767680012E-6</c:v>
                </c:pt>
                <c:pt idx="56">
                  <c:v>1.8145133995782158E-6</c:v>
                </c:pt>
                <c:pt idx="57">
                  <c:v>1.9468203198290232E-6</c:v>
                </c:pt>
                <c:pt idx="58">
                  <c:v>2.0883332875189531E-6</c:v>
                </c:pt>
                <c:pt idx="59">
                  <c:v>2.2396595241403632E-6</c:v>
                </c:pt>
                <c:pt idx="60">
                  <c:v>2.401443876677866E-6</c:v>
                </c:pt>
                <c:pt idx="61">
                  <c:v>2.5743709795023695E-6</c:v>
                </c:pt>
                <c:pt idx="62">
                  <c:v>2.7591675291406016E-6</c:v>
                </c:pt>
                <c:pt idx="63">
                  <c:v>2.9566046770871725E-6</c:v>
                </c:pt>
                <c:pt idx="64">
                  <c:v>3.1675005460180861E-6</c:v>
                </c:pt>
                <c:pt idx="65">
                  <c:v>3.3927228749611697E-6</c:v>
                </c:pt>
                <c:pt idx="66">
                  <c:v>3.6331917991792794E-6</c:v>
                </c:pt>
                <c:pt idx="67">
                  <c:v>3.8898827707272953E-6</c:v>
                </c:pt>
                <c:pt idx="68">
                  <c:v>4.1638296258531579E-6</c:v>
                </c:pt>
                <c:pt idx="69">
                  <c:v>4.4561278056260314E-6</c:v>
                </c:pt>
                <c:pt idx="70">
                  <c:v>4.7679377363926398E-6</c:v>
                </c:pt>
                <c:pt idx="71">
                  <c:v>5.1004883768829436E-6</c:v>
                </c:pt>
                <c:pt idx="72">
                  <c:v>5.4550809390116857E-6</c:v>
                </c:pt>
                <c:pt idx="73">
                  <c:v>5.8330927896500267E-6</c:v>
                </c:pt>
                <c:pt idx="74">
                  <c:v>6.2359815408727544E-6</c:v>
                </c:pt>
                <c:pt idx="75">
                  <c:v>6.6652893364213242E-6</c:v>
                </c:pt>
                <c:pt idx="76">
                  <c:v>7.1226473423597029E-6</c:v>
                </c:pt>
                <c:pt idx="77">
                  <c:v>7.6097804501395423E-6</c:v>
                </c:pt>
                <c:pt idx="78">
                  <c:v>8.1285122005335253E-6</c:v>
                </c:pt>
                <c:pt idx="79">
                  <c:v>8.6807699371383286E-6</c:v>
                </c:pt>
                <c:pt idx="80">
                  <c:v>9.2685901983952272E-6</c:v>
                </c:pt>
                <c:pt idx="81">
                  <c:v>9.8941243573212991E-6</c:v>
                </c:pt>
                <c:pt idx="82">
                  <c:v>1.0559644518392288E-5</c:v>
                </c:pt>
                <c:pt idx="83">
                  <c:v>1.1267549681264348E-5</c:v>
                </c:pt>
                <c:pt idx="84">
                  <c:v>1.2020372181270381E-5</c:v>
                </c:pt>
                <c:pt idx="85">
                  <c:v>1.2820784416872277E-5</c:v>
                </c:pt>
                <c:pt idx="86">
                  <c:v>1.3671605874495516E-5</c:v>
                </c:pt>
                <c:pt idx="87">
                  <c:v>1.4575810461417079E-5</c:v>
                </c:pt>
                <c:pt idx="88">
                  <c:v>1.5536534157617282E-5</c:v>
                </c:pt>
                <c:pt idx="89">
                  <c:v>1.6557082997746084E-5</c:v>
                </c:pt>
                <c:pt idx="90">
                  <c:v>1.7640941394587433E-5</c:v>
                </c:pt>
                <c:pt idx="91">
                  <c:v>1.8791780815636113E-5</c:v>
                </c:pt>
                <c:pt idx="92">
                  <c:v>2.0013468824626866E-5</c:v>
                </c:pt>
                <c:pt idx="93">
                  <c:v>2.1310078500073559E-5</c:v>
                </c:pt>
                <c:pt idx="94">
                  <c:v>2.2685898243090321E-5</c:v>
                </c:pt>
                <c:pt idx="95">
                  <c:v>2.4145441986970661E-5</c:v>
                </c:pt>
                <c:pt idx="96">
                  <c:v>2.5693459821196306E-5</c:v>
                </c:pt>
                <c:pt idx="97">
                  <c:v>2.733494904273731E-5</c:v>
                </c:pt>
                <c:pt idx="98">
                  <c:v>2.9075165647677648E-5</c:v>
                </c:pt>
                <c:pt idx="99">
                  <c:v>3.0919636276370764E-5</c:v>
                </c:pt>
                <c:pt idx="100">
                  <c:v>3.2874170625478845E-5</c:v>
                </c:pt>
                <c:pt idx="101">
                  <c:v>3.4944874340390849E-5</c:v>
                </c:pt>
                <c:pt idx="102">
                  <c:v>3.7138162401639712E-5</c:v>
                </c:pt>
                <c:pt idx="103">
                  <c:v>3.9460773019045752E-5</c:v>
                </c:pt>
                <c:pt idx="104">
                  <c:v>4.1919782047409819E-5</c:v>
                </c:pt>
                <c:pt idx="105">
                  <c:v>4.4522617937648165E-5</c:v>
                </c:pt>
                <c:pt idx="106">
                  <c:v>4.727707723732087E-5</c:v>
                </c:pt>
                <c:pt idx="107">
                  <c:v>5.0191340654533181E-5</c:v>
                </c:pt>
                <c:pt idx="108">
                  <c:v>5.3273989699205879E-5</c:v>
                </c:pt>
                <c:pt idx="109">
                  <c:v>5.653402391569352E-5</c:v>
                </c:pt>
                <c:pt idx="110">
                  <c:v>5.9980878720695239E-5</c:v>
                </c:pt>
                <c:pt idx="111">
                  <c:v>6.3624443860336153E-5</c:v>
                </c:pt>
                <c:pt idx="112">
                  <c:v>6.747508250020411E-5</c:v>
                </c:pt>
                <c:pt idx="113">
                  <c:v>7.1543650962009329E-5</c:v>
                </c:pt>
                <c:pt idx="114">
                  <c:v>7.5841519120375017E-5</c:v>
                </c:pt>
                <c:pt idx="115">
                  <c:v>8.0380591473084445E-5</c:v>
                </c:pt>
                <c:pt idx="116">
                  <c:v>8.5173328897890008E-5</c:v>
                </c:pt>
                <c:pt idx="117">
                  <c:v>9.0232771108728315E-5</c:v>
                </c:pt>
                <c:pt idx="118">
                  <c:v>9.5572559823897443E-5</c:v>
                </c:pt>
                <c:pt idx="119">
                  <c:v>1.0120696265841474E-4</c:v>
                </c:pt>
                <c:pt idx="120">
                  <c:v>1.0715089775239676E-4</c:v>
                </c:pt>
                <c:pt idx="121">
                  <c:v>1.134199591468895E-4</c:v>
                </c:pt>
                <c:pt idx="122">
                  <c:v>1.2003044291811272E-4</c:v>
                </c:pt>
                <c:pt idx="123">
                  <c:v>1.269993740805685E-4</c:v>
                </c:pt>
                <c:pt idx="124">
                  <c:v>1.3434453426891755E-4</c:v>
                </c:pt>
                <c:pt idx="125">
                  <c:v>1.4208449020790769E-4</c:v>
                </c:pt>
                <c:pt idx="126">
                  <c:v>1.5023862297899147E-4</c:v>
                </c:pt>
                <c:pt idx="127">
                  <c:v>1.5882715809155176E-4</c:v>
                </c:pt>
                <c:pt idx="128">
                  <c:v>1.678711963658882E-4</c:v>
                </c:pt>
                <c:pt idx="129">
                  <c:v>1.773927456343E-4</c:v>
                </c:pt>
                <c:pt idx="130">
                  <c:v>1.874147532657092E-4</c:v>
                </c:pt>
                <c:pt idx="131">
                  <c:v>1.9796113951834113E-4</c:v>
                </c:pt>
                <c:pt idx="132">
                  <c:v>2.0905683172395986E-4</c:v>
                </c:pt>
                <c:pt idx="133">
                  <c:v>2.2072779930610816E-4</c:v>
                </c:pt>
                <c:pt idx="134">
                  <c:v>2.3300108963365777E-4</c:v>
                </c:pt>
                <c:pt idx="135">
                  <c:v>2.459048647097866E-4</c:v>
                </c:pt>
                <c:pt idx="136">
                  <c:v>2.5946843869523943E-4</c:v>
                </c:pt>
                <c:pt idx="137">
                  <c:v>2.7372231626338571E-4</c:v>
                </c:pt>
                <c:pt idx="138">
                  <c:v>2.8869823178320292E-4</c:v>
                </c:pt>
                <c:pt idx="139">
                  <c:v>3.0442918932483158E-4</c:v>
                </c:pt>
                <c:pt idx="140">
                  <c:v>3.2094950348079873E-4</c:v>
                </c:pt>
                <c:pt idx="141">
                  <c:v>3.3829484099441094E-4</c:v>
                </c:pt>
                <c:pt idx="142">
                  <c:v>3.5650226318510101E-4</c:v>
                </c:pt>
                <c:pt idx="143">
                  <c:v>3.7561026915877374E-4</c:v>
                </c:pt>
                <c:pt idx="144">
                  <c:v>3.9565883978933016E-4</c:v>
                </c:pt>
                <c:pt idx="145">
                  <c:v>4.1668948245565776E-4</c:v>
                </c:pt>
                <c:pt idx="146">
                  <c:v>4.3874527651637489E-4</c:v>
                </c:pt>
                <c:pt idx="147">
                  <c:v>4.6187091950253484E-4</c:v>
                </c:pt>
                <c:pt idx="148">
                  <c:v>4.8611277400638624E-4</c:v>
                </c:pt>
                <c:pt idx="149">
                  <c:v>5.1151891524203253E-4</c:v>
                </c:pt>
                <c:pt idx="150">
                  <c:v>5.3813917925155834E-4</c:v>
                </c:pt>
                <c:pt idx="151">
                  <c:v>5.6602521172782478E-4</c:v>
                </c:pt>
                <c:pt idx="152">
                  <c:v>5.9523051742266741E-4</c:v>
                </c:pt>
                <c:pt idx="153">
                  <c:v>6.2581051010675022E-4</c:v>
                </c:pt>
                <c:pt idx="154">
                  <c:v>6.578225630446946E-4</c:v>
                </c:pt>
                <c:pt idx="155">
                  <c:v>6.9132605994649387E-4</c:v>
                </c:pt>
                <c:pt idx="156">
                  <c:v>7.2638244635343211E-4</c:v>
                </c:pt>
                <c:pt idx="157">
                  <c:v>7.630552814139901E-4</c:v>
                </c:pt>
                <c:pt idx="158">
                  <c:v>8.0141029000230604E-4</c:v>
                </c:pt>
                <c:pt idx="159">
                  <c:v>8.4151541512885255E-4</c:v>
                </c:pt>
                <c:pt idx="160">
                  <c:v>8.8344087059001727E-4</c:v>
                </c:pt>
                <c:pt idx="161">
                  <c:v>9.2725919380017528E-4</c:v>
                </c:pt>
                <c:pt idx="162">
                  <c:v>9.730452987468046E-4</c:v>
                </c:pt>
                <c:pt idx="163">
                  <c:v>1.020876529005997E-3</c:v>
                </c:pt>
                <c:pt idx="164">
                  <c:v>1.0708327107524897E-3</c:v>
                </c:pt>
                <c:pt idx="165">
                  <c:v>1.1229962056951866E-3</c:v>
                </c:pt>
                <c:pt idx="166">
                  <c:v>1.1774519638657137E-3</c:v>
                </c:pt>
                <c:pt idx="167">
                  <c:v>1.2342875761843671E-3</c:v>
                </c:pt>
                <c:pt idx="168">
                  <c:v>1.2935933267243158E-3</c:v>
                </c:pt>
                <c:pt idx="169">
                  <c:v>1.3554622445916657E-3</c:v>
                </c:pt>
                <c:pt idx="170">
                  <c:v>1.4199901553354829E-3</c:v>
                </c:pt>
                <c:pt idx="171">
                  <c:v>1.48727573179849E-3</c:v>
                </c:pt>
                <c:pt idx="172">
                  <c:v>1.557420544315756E-3</c:v>
                </c:pt>
                <c:pt idx="173">
                  <c:v>1.6305291101651579E-3</c:v>
                </c:pt>
                <c:pt idx="174">
                  <c:v>1.7067089421701036E-3</c:v>
                </c:pt>
                <c:pt idx="175">
                  <c:v>1.7860705963514219E-3</c:v>
                </c:pt>
                <c:pt idx="176">
                  <c:v>1.8687277185220604E-3</c:v>
                </c:pt>
                <c:pt idx="177">
                  <c:v>1.954797089714752E-3</c:v>
                </c:pt>
                <c:pt idx="178">
                  <c:v>2.0443986703294966E-3</c:v>
                </c:pt>
                <c:pt idx="179">
                  <c:v>2.1376556428843907E-3</c:v>
                </c:pt>
                <c:pt idx="180">
                  <c:v>2.2346944532500705E-3</c:v>
                </c:pt>
                <c:pt idx="181">
                  <c:v>2.3356448502448099E-3</c:v>
                </c:pt>
                <c:pt idx="182">
                  <c:v>2.4406399234642388E-3</c:v>
                </c:pt>
                <c:pt idx="183">
                  <c:v>2.5498161392164278E-3</c:v>
                </c:pt>
                <c:pt idx="184">
                  <c:v>2.6633133744303245E-3</c:v>
                </c:pt>
                <c:pt idx="185">
                  <c:v>2.781274948402415E-3</c:v>
                </c:pt>
                <c:pt idx="186">
                  <c:v>2.9038476522438589E-3</c:v>
                </c:pt>
                <c:pt idx="187">
                  <c:v>3.0311817758875469E-3</c:v>
                </c:pt>
                <c:pt idx="188">
                  <c:v>3.1634311325121236E-3</c:v>
                </c:pt>
                <c:pt idx="189">
                  <c:v>3.3007530802374625E-3</c:v>
                </c:pt>
                <c:pt idx="190">
                  <c:v>3.4433085409438374E-3</c:v>
                </c:pt>
                <c:pt idx="191">
                  <c:v>3.5912620160650694E-3</c:v>
                </c:pt>
                <c:pt idx="192">
                  <c:v>3.7447815992036884E-3</c:v>
                </c:pt>
                <c:pt idx="193">
                  <c:v>3.9040389854147137E-3</c:v>
                </c:pt>
                <c:pt idx="194">
                  <c:v>4.0692094770027826E-3</c:v>
                </c:pt>
                <c:pt idx="195">
                  <c:v>4.2404719856761293E-3</c:v>
                </c:pt>
                <c:pt idx="196">
                  <c:v>4.418009030899772E-3</c:v>
                </c:pt>
                <c:pt idx="197">
                  <c:v>4.6020067342891118E-3</c:v>
                </c:pt>
                <c:pt idx="198">
                  <c:v>4.7926548098847525E-3</c:v>
                </c:pt>
                <c:pt idx="199">
                  <c:v>4.9901465501485101E-3</c:v>
                </c:pt>
                <c:pt idx="200">
                  <c:v>5.1946788075206817E-3</c:v>
                </c:pt>
                <c:pt idx="201">
                  <c:v>5.4064519713785284E-3</c:v>
                </c:pt>
                <c:pt idx="202">
                  <c:v>5.6256699402362107E-3</c:v>
                </c:pt>
                <c:pt idx="203">
                  <c:v>5.8525400890272411E-3</c:v>
                </c:pt>
                <c:pt idx="204">
                  <c:v>6.0872732313111636E-3</c:v>
                </c:pt>
                <c:pt idx="205">
                  <c:v>6.3300835762476601E-3</c:v>
                </c:pt>
                <c:pt idx="206">
                  <c:v>6.5811886801826168E-3</c:v>
                </c:pt>
                <c:pt idx="207">
                  <c:v>6.8408093926926551E-3</c:v>
                </c:pt>
                <c:pt idx="208">
                  <c:v>7.1091697969369386E-3</c:v>
                </c:pt>
                <c:pt idx="209">
                  <c:v>7.3864971441673522E-3</c:v>
                </c:pt>
                <c:pt idx="210">
                  <c:v>7.6730217822515E-3</c:v>
                </c:pt>
                <c:pt idx="211">
                  <c:v>7.96897707806574E-3</c:v>
                </c:pt>
                <c:pt idx="212">
                  <c:v>8.2745993336196689E-3</c:v>
                </c:pt>
                <c:pt idx="213">
                  <c:v>8.5901276957771402E-3</c:v>
                </c:pt>
                <c:pt idx="214">
                  <c:v>8.9158040594433541E-3</c:v>
                </c:pt>
                <c:pt idx="215">
                  <c:v>9.2518729640927982E-3</c:v>
                </c:pt>
                <c:pt idx="216">
                  <c:v>9.5985814835173565E-3</c:v>
                </c:pt>
                <c:pt idx="217">
                  <c:v>9.9561791086802409E-3</c:v>
                </c:pt>
                <c:pt idx="218">
                  <c:v>1.0324917623567053E-2</c:v>
                </c:pt>
                <c:pt idx="219">
                  <c:v>1.0705050973931663E-2</c:v>
                </c:pt>
                <c:pt idx="220">
                  <c:v>1.1096835128841995E-2</c:v>
                </c:pt>
                <c:pt idx="221">
                  <c:v>1.1500527934937367E-2</c:v>
                </c:pt>
                <c:pt idx="222">
                  <c:v>1.1916388963317559E-2</c:v>
                </c:pt>
                <c:pt idx="223">
                  <c:v>1.2344679348991151E-2</c:v>
                </c:pt>
                <c:pt idx="224">
                  <c:v>1.2785661622819924E-2</c:v>
                </c:pt>
                <c:pt idx="225">
                  <c:v>1.3239599535904719E-2</c:v>
                </c:pt>
                <c:pt idx="226">
                  <c:v>1.3706757876367416E-2</c:v>
                </c:pt>
                <c:pt idx="227">
                  <c:v>1.4187402278494248E-2</c:v>
                </c:pt>
                <c:pt idx="228">
                  <c:v>1.4681799024214829E-2</c:v>
                </c:pt>
                <c:pt idx="229">
                  <c:v>1.5190214836903016E-2</c:v>
                </c:pt>
                <c:pt idx="230">
                  <c:v>1.5712916667495823E-2</c:v>
                </c:pt>
                <c:pt idx="231">
                  <c:v>1.6250171472938765E-2</c:v>
                </c:pt>
                <c:pt idx="232">
                  <c:v>1.6802245986977476E-2</c:v>
                </c:pt>
                <c:pt idx="233">
                  <c:v>1.7369406483327479E-2</c:v>
                </c:pt>
                <c:pt idx="234">
                  <c:v>1.7951918531267163E-2</c:v>
                </c:pt>
                <c:pt idx="235">
                  <c:v>1.8550046743711156E-2</c:v>
                </c:pt>
                <c:pt idx="236">
                  <c:v>1.9164054517835163E-2</c:v>
                </c:pt>
                <c:pt idx="237">
                  <c:v>1.9794203768336661E-2</c:v>
                </c:pt>
                <c:pt idx="238">
                  <c:v>2.0440754653429569E-2</c:v>
                </c:pt>
                <c:pt idx="239">
                  <c:v>2.1103965293685689E-2</c:v>
                </c:pt>
                <c:pt idx="240">
                  <c:v>2.1784091483849414E-2</c:v>
                </c:pt>
                <c:pt idx="241">
                  <c:v>2.2481386397767963E-2</c:v>
                </c:pt>
                <c:pt idx="242">
                  <c:v>2.319610028659309E-2</c:v>
                </c:pt>
                <c:pt idx="243">
                  <c:v>2.3928480170426598E-2</c:v>
                </c:pt>
                <c:pt idx="244">
                  <c:v>2.4678769523596555E-2</c:v>
                </c:pt>
                <c:pt idx="245">
                  <c:v>2.5447207953766805E-2</c:v>
                </c:pt>
                <c:pt idx="246">
                  <c:v>2.6234030875098544E-2</c:v>
                </c:pt>
                <c:pt idx="247">
                  <c:v>2.7039469175697488E-2</c:v>
                </c:pt>
                <c:pt idx="248">
                  <c:v>2.786374887959742E-2</c:v>
                </c:pt>
                <c:pt idx="249">
                  <c:v>2.8707090803545589E-2</c:v>
                </c:pt>
                <c:pt idx="250">
                  <c:v>2.9569710208872207E-2</c:v>
                </c:pt>
                <c:pt idx="251">
                  <c:v>3.045181644874214E-2</c:v>
                </c:pt>
                <c:pt idx="252">
                  <c:v>3.135361261110254E-2</c:v>
                </c:pt>
                <c:pt idx="253">
                  <c:v>3.2275295157656807E-2</c:v>
                </c:pt>
                <c:pt idx="254">
                  <c:v>3.3217053559210015E-2</c:v>
                </c:pt>
                <c:pt idx="255">
                  <c:v>3.4179069927748044E-2</c:v>
                </c:pt>
                <c:pt idx="256">
                  <c:v>3.5161518645626826E-2</c:v>
                </c:pt>
                <c:pt idx="257">
                  <c:v>3.6164565992264537E-2</c:v>
                </c:pt>
                <c:pt idx="258">
                  <c:v>3.7188369768744234E-2</c:v>
                </c:pt>
                <c:pt idx="259">
                  <c:v>3.8233078920749342E-2</c:v>
                </c:pt>
                <c:pt idx="260">
                  <c:v>3.9298833160269157E-2</c:v>
                </c:pt>
                <c:pt idx="261">
                  <c:v>4.0385762586525639E-2</c:v>
                </c:pt>
                <c:pt idx="262">
                  <c:v>4.1493987306586884E-2</c:v>
                </c:pt>
                <c:pt idx="263">
                  <c:v>4.2623617056145695E-2</c:v>
                </c:pt>
                <c:pt idx="264">
                  <c:v>4.3774750820955458E-2</c:v>
                </c:pt>
                <c:pt idx="265">
                  <c:v>4.4947476459427198E-2</c:v>
                </c:pt>
                <c:pt idx="266">
                  <c:v>4.6141870326904547E-2</c:v>
                </c:pt>
                <c:pt idx="267">
                  <c:v>4.7357996902144248E-2</c:v>
                </c:pt>
                <c:pt idx="268">
                  <c:v>4.8595908416541087E-2</c:v>
                </c:pt>
                <c:pt idx="269">
                  <c:v>4.9855644486646082E-2</c:v>
                </c:pt>
                <c:pt idx="270">
                  <c:v>5.1137231750536964E-2</c:v>
                </c:pt>
                <c:pt idx="271">
                  <c:v>5.2440683508607817E-2</c:v>
                </c:pt>
                <c:pt idx="272">
                  <c:v>5.3765999369354035E-2</c:v>
                </c:pt>
                <c:pt idx="273">
                  <c:v>5.5113164900735367E-2</c:v>
                </c:pt>
                <c:pt idx="274">
                  <c:v>5.6482151287706922E-2</c:v>
                </c:pt>
                <c:pt idx="275">
                  <c:v>5.787291499651287E-2</c:v>
                </c:pt>
                <c:pt idx="276">
                  <c:v>5.9285397446343924E-2</c:v>
                </c:pt>
                <c:pt idx="277">
                  <c:v>6.0719524688961815E-2</c:v>
                </c:pt>
                <c:pt idx="278">
                  <c:v>6.2175207096898506E-2</c:v>
                </c:pt>
                <c:pt idx="279">
                  <c:v>6.3652339060839197E-2</c:v>
                </c:pt>
                <c:pt idx="280">
                  <c:v>6.5150798696799184E-2</c:v>
                </c:pt>
                <c:pt idx="281">
                  <c:v>6.667044756370509E-2</c:v>
                </c:pt>
                <c:pt idx="282">
                  <c:v>6.8211130391989783E-2</c:v>
                </c:pt>
                <c:pt idx="283">
                  <c:v>6.9772674823808029E-2</c:v>
                </c:pt>
                <c:pt idx="284">
                  <c:v>7.1354891165477011E-2</c:v>
                </c:pt>
                <c:pt idx="285">
                  <c:v>7.2957572152741582E-2</c:v>
                </c:pt>
                <c:pt idx="286">
                  <c:v>7.4580492729458769E-2</c:v>
                </c:pt>
                <c:pt idx="287">
                  <c:v>7.6223409840289164E-2</c:v>
                </c:pt>
                <c:pt idx="288">
                  <c:v>7.7886062237975659E-2</c:v>
                </c:pt>
                <c:pt idx="289">
                  <c:v>7.9568170305780964E-2</c:v>
                </c:pt>
                <c:pt idx="290">
                  <c:v>8.1269435895645017E-2</c:v>
                </c:pt>
                <c:pt idx="291">
                  <c:v>8.2989542182612702E-2</c:v>
                </c:pt>
                <c:pt idx="292">
                  <c:v>8.4728153536069759E-2</c:v>
                </c:pt>
                <c:pt idx="293">
                  <c:v>8.6484915408310853E-2</c:v>
                </c:pt>
                <c:pt idx="294">
                  <c:v>8.8259454240949539E-2</c:v>
                </c:pt>
                <c:pt idx="295">
                  <c:v>9.005137738966372E-2</c:v>
                </c:pt>
                <c:pt idx="296">
                  <c:v>9.1860273067753018E-2</c:v>
                </c:pt>
                <c:pt idx="297">
                  <c:v>9.368571030896615E-2</c:v>
                </c:pt>
                <c:pt idx="298">
                  <c:v>9.5527238950037285E-2</c:v>
                </c:pt>
                <c:pt idx="299">
                  <c:v>9.7384389633349652E-2</c:v>
                </c:pt>
                <c:pt idx="300">
                  <c:v>9.9256673830122377E-2</c:v>
                </c:pt>
                <c:pt idx="301">
                  <c:v>0.10114358388449518</c:v>
                </c:pt>
                <c:pt idx="302">
                  <c:v>0.1030445930788598</c:v>
                </c:pt>
                <c:pt idx="303">
                  <c:v>0.10495915572076375</c:v>
                </c:pt>
                <c:pt idx="304">
                  <c:v>0.10688670725168459</c:v>
                </c:pt>
                <c:pt idx="305">
                  <c:v>0.10882666437794734</c:v>
                </c:pt>
                <c:pt idx="306">
                  <c:v>0.11077842522402828</c:v>
                </c:pt>
                <c:pt idx="307">
                  <c:v>0.11274136950846077</c:v>
                </c:pt>
                <c:pt idx="308">
                  <c:v>0.11471485874252764</c:v>
                </c:pt>
                <c:pt idx="309">
                  <c:v>0.11669823645189545</c:v>
                </c:pt>
                <c:pt idx="310">
                  <c:v>0.11869082842131318</c:v>
                </c:pt>
                <c:pt idx="311">
                  <c:v>0.12069194296246649</c:v>
                </c:pt>
                <c:pt idx="312">
                  <c:v>0.12270087120504546</c:v>
                </c:pt>
                <c:pt idx="313">
                  <c:v>0.12471688741105003</c:v>
                </c:pt>
                <c:pt idx="314">
                  <c:v>0.12673924931232344</c:v>
                </c:pt>
                <c:pt idx="315">
                  <c:v>0.12876719847126863</c:v>
                </c:pt>
                <c:pt idx="316">
                  <c:v>0.13079996066466795</c:v>
                </c:pt>
                <c:pt idx="317">
                  <c:v>0.13283674629048997</c:v>
                </c:pt>
                <c:pt idx="318">
                  <c:v>0.13487675079753203</c:v>
                </c:pt>
                <c:pt idx="319">
                  <c:v>0.13691915513771011</c:v>
                </c:pt>
                <c:pt idx="320">
                  <c:v>0.1389631262407704</c:v>
                </c:pt>
                <c:pt idx="321">
                  <c:v>0.14100781751116165</c:v>
                </c:pt>
                <c:pt idx="322">
                  <c:v>0.14305236934676854</c:v>
                </c:pt>
                <c:pt idx="323">
                  <c:v>0.14509590967917069</c:v>
                </c:pt>
                <c:pt idx="324">
                  <c:v>0.14713755453505384</c:v>
                </c:pt>
                <c:pt idx="325">
                  <c:v>0.1491764086183639</c:v>
                </c:pt>
                <c:pt idx="326">
                  <c:v>0.15121156591275633</c:v>
                </c:pt>
                <c:pt idx="327">
                  <c:v>0.15324211030385812</c:v>
                </c:pt>
                <c:pt idx="328">
                  <c:v>0.15526711622082293</c:v>
                </c:pt>
                <c:pt idx="329">
                  <c:v>0.15728564929662325</c:v>
                </c:pt>
                <c:pt idx="330">
                  <c:v>0.15929676704648982</c:v>
                </c:pt>
                <c:pt idx="331">
                  <c:v>0.16129951956387201</c:v>
                </c:pt>
                <c:pt idx="332">
                  <c:v>0.16329295023325882</c:v>
                </c:pt>
                <c:pt idx="333">
                  <c:v>0.16527609645916838</c:v>
                </c:pt>
                <c:pt idx="334">
                  <c:v>0.16724799041057775</c:v>
                </c:pt>
                <c:pt idx="335">
                  <c:v>0.16920765978003616</c:v>
                </c:pt>
                <c:pt idx="336">
                  <c:v>0.17115412855667095</c:v>
                </c:pt>
                <c:pt idx="337">
                  <c:v>0.17308641781226769</c:v>
                </c:pt>
                <c:pt idx="338">
                  <c:v>0.17500354649957431</c:v>
                </c:pt>
                <c:pt idx="339">
                  <c:v>0.17690453226195338</c:v>
                </c:pt>
                <c:pt idx="340">
                  <c:v>0.17878839225347848</c:v>
                </c:pt>
                <c:pt idx="341">
                  <c:v>0.18065414396854518</c:v>
                </c:pt>
                <c:pt idx="342">
                  <c:v>0.18250080608004304</c:v>
                </c:pt>
                <c:pt idx="343">
                  <c:v>0.18432739928511177</c:v>
                </c:pt>
                <c:pt idx="344">
                  <c:v>0.18613294715748352</c:v>
                </c:pt>
                <c:pt idx="345">
                  <c:v>0.18791647700539307</c:v>
                </c:pt>
                <c:pt idx="346">
                  <c:v>0.1896770207340181</c:v>
                </c:pt>
                <c:pt idx="347">
                  <c:v>0.19141361571139703</c:v>
                </c:pt>
                <c:pt idx="348">
                  <c:v>0.1931253056367539</c:v>
                </c:pt>
                <c:pt idx="349">
                  <c:v>0.19481114141014785</c:v>
                </c:pt>
                <c:pt idx="350">
                  <c:v>0.19647018200235217</c:v>
                </c:pt>
                <c:pt idx="351">
                  <c:v>0.19810149532385748</c:v>
                </c:pt>
                <c:pt idx="352">
                  <c:v>0.19970415909188541</c:v>
                </c:pt>
                <c:pt idx="353">
                  <c:v>0.20127726169429258</c:v>
                </c:pt>
                <c:pt idx="354">
                  <c:v>0.20281990304923952</c:v>
                </c:pt>
                <c:pt idx="355">
                  <c:v>0.20433119545949613</c:v>
                </c:pt>
                <c:pt idx="356">
                  <c:v>0.20581026446025541</c:v>
                </c:pt>
                <c:pt idx="357">
                  <c:v>0.20725624965932612</c:v>
                </c:pt>
                <c:pt idx="358">
                  <c:v>0.20866830556857974</c:v>
                </c:pt>
                <c:pt idx="359">
                  <c:v>0.21004560242553028</c:v>
                </c:pt>
                <c:pt idx="360">
                  <c:v>0.21138732700393331</c:v>
                </c:pt>
                <c:pt idx="361">
                  <c:v>0.21269268341229816</c:v>
                </c:pt>
                <c:pt idx="362">
                  <c:v>0.21396089387921874</c:v>
                </c:pt>
                <c:pt idx="363">
                  <c:v>0.21519119952444005</c:v>
                </c:pt>
                <c:pt idx="364">
                  <c:v>0.21638286111459215</c:v>
                </c:pt>
                <c:pt idx="365">
                  <c:v>0.21753515980253951</c:v>
                </c:pt>
                <c:pt idx="366">
                  <c:v>0.21864739784931253</c:v>
                </c:pt>
                <c:pt idx="367">
                  <c:v>0.21971889932760624</c:v>
                </c:pt>
                <c:pt idx="368">
                  <c:v>0.22074901080585516</c:v>
                </c:pt>
                <c:pt idx="369">
                  <c:v>0.22173710201191507</c:v>
                </c:pt>
                <c:pt idx="370">
                  <c:v>0.22268256647540968</c:v>
                </c:pt>
                <c:pt idx="371">
                  <c:v>0.22358482214782463</c:v>
                </c:pt>
                <c:pt idx="372">
                  <c:v>0.22444331199946349</c:v>
                </c:pt>
                <c:pt idx="373">
                  <c:v>0.22525750459240743</c:v>
                </c:pt>
                <c:pt idx="374">
                  <c:v>0.22602689462865486</c:v>
                </c:pt>
                <c:pt idx="375">
                  <c:v>0.2267510034726489</c:v>
                </c:pt>
                <c:pt idx="376">
                  <c:v>0.22742937964743726</c:v>
                </c:pt>
                <c:pt idx="377">
                  <c:v>0.22806159930374367</c:v>
                </c:pt>
                <c:pt idx="378">
                  <c:v>0.2286472666612698</c:v>
                </c:pt>
                <c:pt idx="379">
                  <c:v>0.22918601442158323</c:v>
                </c:pt>
                <c:pt idx="380">
                  <c:v>0.22967750415198976</c:v>
                </c:pt>
                <c:pt idx="381">
                  <c:v>0.23012142663982751</c:v>
                </c:pt>
                <c:pt idx="382">
                  <c:v>0.23051750221666417</c:v>
                </c:pt>
                <c:pt idx="383">
                  <c:v>0.23086548105192128</c:v>
                </c:pt>
                <c:pt idx="384">
                  <c:v>0.23116514341549407</c:v>
                </c:pt>
                <c:pt idx="385">
                  <c:v>0.23141629990898077</c:v>
                </c:pt>
                <c:pt idx="386">
                  <c:v>0.23161879166517954</c:v>
                </c:pt>
                <c:pt idx="387">
                  <c:v>0.23177249051556087</c:v>
                </c:pt>
                <c:pt idx="388">
                  <c:v>0.2318772991254662</c:v>
                </c:pt>
                <c:pt idx="389">
                  <c:v>0.23193315109683446</c:v>
                </c:pt>
                <c:pt idx="390">
                  <c:v>0.23194001103830439</c:v>
                </c:pt>
                <c:pt idx="391">
                  <c:v>0.23189787460258907</c:v>
                </c:pt>
                <c:pt idx="392">
                  <c:v>0.23180676849106685</c:v>
                </c:pt>
                <c:pt idx="393">
                  <c:v>0.23166675042558318</c:v>
                </c:pt>
                <c:pt idx="394">
                  <c:v>0.23147790908750335</c:v>
                </c:pt>
                <c:pt idx="395">
                  <c:v>0.23124036402410791</c:v>
                </c:pt>
                <c:pt idx="396">
                  <c:v>0.23095426552246764</c:v>
                </c:pt>
                <c:pt idx="397">
                  <c:v>0.23061979445098549</c:v>
                </c:pt>
                <c:pt idx="398">
                  <c:v>0.2302371620688384</c:v>
                </c:pt>
                <c:pt idx="399">
                  <c:v>0.22980660980360104</c:v>
                </c:pt>
                <c:pt idx="400">
                  <c:v>0.229328408997378</c:v>
                </c:pt>
                <c:pt idx="401">
                  <c:v>0.2288028606218197</c:v>
                </c:pt>
                <c:pt idx="402">
                  <c:v>0.22823029496243885</c:v>
                </c:pt>
                <c:pt idx="403">
                  <c:v>0.22761107127269345</c:v>
                </c:pt>
                <c:pt idx="404">
                  <c:v>0.22694557739834142</c:v>
                </c:pt>
                <c:pt idx="405">
                  <c:v>0.22623422937261795</c:v>
                </c:pt>
                <c:pt idx="406">
                  <c:v>0.22547747098282639</c:v>
                </c:pt>
                <c:pt idx="407">
                  <c:v>0.22467577330897526</c:v>
                </c:pt>
                <c:pt idx="408">
                  <c:v>0.22382963423513208</c:v>
                </c:pt>
                <c:pt idx="409">
                  <c:v>0.2229395779342041</c:v>
                </c:pt>
                <c:pt idx="410">
                  <c:v>0.22200615432689191</c:v>
                </c:pt>
                <c:pt idx="411">
                  <c:v>0.22102993851559752</c:v>
                </c:pt>
                <c:pt idx="412">
                  <c:v>0.22001153019410244</c:v>
                </c:pt>
                <c:pt idx="413">
                  <c:v>0.2189515530338641</c:v>
                </c:pt>
                <c:pt idx="414">
                  <c:v>0.21785065404780865</c:v>
                </c:pt>
                <c:pt idx="415">
                  <c:v>0.21670950293252947</c:v>
                </c:pt>
                <c:pt idx="416">
                  <c:v>0.21552879138982564</c:v>
                </c:pt>
                <c:pt idx="417">
                  <c:v>0.2143092324285425</c:v>
                </c:pt>
                <c:pt idx="418">
                  <c:v>0.21305155964770073</c:v>
                </c:pt>
                <c:pt idx="419">
                  <c:v>0.2117565265019202</c:v>
                </c:pt>
                <c:pt idx="420">
                  <c:v>0.2104249055501683</c:v>
                </c:pt>
                <c:pt idx="421">
                  <c:v>0.20905748768887986</c:v>
                </c:pt>
                <c:pt idx="422">
                  <c:v>0.20765508137051145</c:v>
                </c:pt>
                <c:pt idx="423">
                  <c:v>0.20621851180861042</c:v>
                </c:pt>
                <c:pt idx="424">
                  <c:v>0.20474862017048892</c:v>
                </c:pt>
                <c:pt idx="425">
                  <c:v>0.20324626275860669</c:v>
                </c:pt>
                <c:pt idx="426">
                  <c:v>0.20171231018177446</c:v>
                </c:pt>
                <c:pt idx="427">
                  <c:v>0.20014764651729655</c:v>
                </c:pt>
                <c:pt idx="428">
                  <c:v>0.19855316846517751</c:v>
                </c:pt>
                <c:pt idx="429">
                  <c:v>0.19692978449552045</c:v>
                </c:pt>
                <c:pt idx="430">
                  <c:v>0.19527841399024612</c:v>
                </c:pt>
                <c:pt idx="431">
                  <c:v>0.19359998638026121</c:v>
                </c:pt>
                <c:pt idx="432">
                  <c:v>0.1918954402792023</c:v>
                </c:pt>
                <c:pt idx="433">
                  <c:v>0.19016572261487685</c:v>
                </c:pt>
                <c:pt idx="434">
                  <c:v>0.18841178775951789</c:v>
                </c:pt>
                <c:pt idx="435">
                  <c:v>0.1866345966599593</c:v>
                </c:pt>
                <c:pt idx="436">
                  <c:v>0.18483511596883034</c:v>
                </c:pt>
                <c:pt idx="437">
                  <c:v>0.18301431717785535</c:v>
                </c:pt>
                <c:pt idx="438">
                  <c:v>0.18117317575433295</c:v>
                </c:pt>
                <c:pt idx="439">
                  <c:v>0.17931267028185213</c:v>
                </c:pt>
                <c:pt idx="440">
                  <c:v>0.17743378160628739</c:v>
                </c:pt>
                <c:pt idx="441">
                  <c:v>0.17553749198809704</c:v>
                </c:pt>
                <c:pt idx="442">
                  <c:v>0.17362478426192812</c:v>
                </c:pt>
                <c:pt idx="443">
                  <c:v>0.17169664100451132</c:v>
                </c:pt>
                <c:pt idx="444">
                  <c:v>0.16975404371180558</c:v>
                </c:pt>
                <c:pt idx="445">
                  <c:v>0.16779797198632962</c:v>
                </c:pt>
                <c:pt idx="446">
                  <c:v>0.16582940273559019</c:v>
                </c:pt>
                <c:pt idx="447">
                  <c:v>0.16384930938249295</c:v>
                </c:pt>
                <c:pt idx="448">
                  <c:v>0.16185866108859159</c:v>
                </c:pt>
                <c:pt idx="449">
                  <c:v>0.15985842199100381</c:v>
                </c:pt>
                <c:pt idx="450">
                  <c:v>0.15784955045379231</c:v>
                </c:pt>
                <c:pt idx="451">
                  <c:v>0.15583299833457753</c:v>
                </c:pt>
                <c:pt idx="452">
                  <c:v>0.15380971026711796</c:v>
                </c:pt>
                <c:pt idx="453">
                  <c:v>0.1517806229605608</c:v>
                </c:pt>
                <c:pt idx="454">
                  <c:v>0.14974666451603236</c:v>
                </c:pt>
                <c:pt idx="455">
                  <c:v>0.14770875376120335</c:v>
                </c:pt>
                <c:pt idx="456">
                  <c:v>0.14566779960342988</c:v>
                </c:pt>
                <c:pt idx="457">
                  <c:v>0.1436247004020357</c:v>
                </c:pt>
                <c:pt idx="458">
                  <c:v>0.14158034336026476</c:v>
                </c:pt>
                <c:pt idx="459">
                  <c:v>0.13953560393739792</c:v>
                </c:pt>
                <c:pt idx="460">
                  <c:v>0.13749134528149098</c:v>
                </c:pt>
                <c:pt idx="461">
                  <c:v>0.1354484176831538</c:v>
                </c:pt>
                <c:pt idx="462">
                  <c:v>0.13340765805075419</c:v>
                </c:pt>
                <c:pt idx="463">
                  <c:v>0.13136988940739297</c:v>
                </c:pt>
                <c:pt idx="464">
                  <c:v>0.12933592040995906</c:v>
                </c:pt>
                <c:pt idx="465">
                  <c:v>0.12730654489053767</c:v>
                </c:pt>
                <c:pt idx="466">
                  <c:v>0.12528254142040568</c:v>
                </c:pt>
                <c:pt idx="467">
                  <c:v>0.12326467289681399</c:v>
                </c:pt>
                <c:pt idx="468">
                  <c:v>0.12125368615271831</c:v>
                </c:pt>
                <c:pt idx="469">
                  <c:v>0.1192503115895841</c:v>
                </c:pt>
                <c:pt idx="470">
                  <c:v>0.11725526283335592</c:v>
                </c:pt>
                <c:pt idx="471">
                  <c:v>0.11526923641364584</c:v>
                </c:pt>
                <c:pt idx="472">
                  <c:v>0.11329291146615982</c:v>
                </c:pt>
                <c:pt idx="473">
                  <c:v>0.11132694945834834</c:v>
                </c:pt>
                <c:pt idx="474">
                  <c:v>0.10937199393823183</c:v>
                </c:pt>
                <c:pt idx="475">
                  <c:v>0.10742867030631936</c:v>
                </c:pt>
                <c:pt idx="476">
                  <c:v>0.10549758561050672</c:v>
                </c:pt>
                <c:pt idx="477">
                  <c:v>0.10357932836380802</c:v>
                </c:pt>
                <c:pt idx="478">
                  <c:v>0.10167446838474334</c:v>
                </c:pt>
                <c:pt idx="479">
                  <c:v>9.9783556660176798E-2</c:v>
                </c:pt>
                <c:pt idx="480">
                  <c:v>9.790712523036818E-2</c:v>
                </c:pt>
                <c:pt idx="481">
                  <c:v>9.6045687095974649E-2</c:v>
                </c:pt>
                <c:pt idx="482">
                  <c:v>9.4199736146710483E-2</c:v>
                </c:pt>
                <c:pt idx="483">
                  <c:v>9.2369747111347808E-2</c:v>
                </c:pt>
                <c:pt idx="484">
                  <c:v>9.0556175528714644E-2</c:v>
                </c:pt>
                <c:pt idx="485">
                  <c:v>8.8759457739324116E-2</c:v>
                </c:pt>
                <c:pt idx="486">
                  <c:v>8.6980010897243609E-2</c:v>
                </c:pt>
                <c:pt idx="487">
                  <c:v>8.5218233001792112E-2</c:v>
                </c:pt>
                <c:pt idx="488">
                  <c:v>8.3474502948632762E-2</c:v>
                </c:pt>
                <c:pt idx="489">
                  <c:v>8.1749180599807389E-2</c:v>
                </c:pt>
                <c:pt idx="490">
                  <c:v>8.004260687224142E-2</c:v>
                </c:pt>
                <c:pt idx="491">
                  <c:v>7.8355103844230986E-2</c:v>
                </c:pt>
                <c:pt idx="492">
                  <c:v>7.6686974879406108E-2</c:v>
                </c:pt>
                <c:pt idx="493">
                  <c:v>7.5038504767650449E-2</c:v>
                </c:pt>
                <c:pt idx="494">
                  <c:v>7.3409959882442977E-2</c:v>
                </c:pt>
                <c:pt idx="495">
                  <c:v>7.1801588354075269E-2</c:v>
                </c:pt>
                <c:pt idx="496">
                  <c:v>7.0213620258185325E-2</c:v>
                </c:pt>
                <c:pt idx="497">
                  <c:v>6.8646267819039819E-2</c:v>
                </c:pt>
                <c:pt idx="498">
                  <c:v>6.7099725626986781E-2</c:v>
                </c:pt>
                <c:pt idx="499">
                  <c:v>6.5574170869492465E-2</c:v>
                </c:pt>
                <c:pt idx="500">
                  <c:v>6.4069763575170288E-2</c:v>
                </c:pt>
                <c:pt idx="501">
                  <c:v>6.2586646870202794E-2</c:v>
                </c:pt>
                <c:pt idx="502">
                  <c:v>6.1124947246554116E-2</c:v>
                </c:pt>
                <c:pt idx="503">
                  <c:v>5.9684774841366237E-2</c:v>
                </c:pt>
                <c:pt idx="504">
                  <c:v>5.826622372693048E-2</c:v>
                </c:pt>
                <c:pt idx="505">
                  <c:v>5.6869372210623541E-2</c:v>
                </c:pt>
                <c:pt idx="506">
                  <c:v>5.5494283144198582E-2</c:v>
                </c:pt>
                <c:pt idx="507">
                  <c:v>5.4141004241820861E-2</c:v>
                </c:pt>
                <c:pt idx="508">
                  <c:v>5.2809568406240723E-2</c:v>
                </c:pt>
                <c:pt idx="509">
                  <c:v>5.1499994062498652E-2</c:v>
                </c:pt>
                <c:pt idx="510">
                  <c:v>5.0212285498560945E-2</c:v>
                </c:pt>
                <c:pt idx="511">
                  <c:v>4.8946433212289309E-2</c:v>
                </c:pt>
                <c:pt idx="512">
                  <c:v>4.7702414264153184E-2</c:v>
                </c:pt>
                <c:pt idx="513">
                  <c:v>4.6480192635099726E-2</c:v>
                </c:pt>
                <c:pt idx="514">
                  <c:v>4.527971958900346E-2</c:v>
                </c:pt>
                <c:pt idx="515">
                  <c:v>4.4100934039126294E-2</c:v>
                </c:pt>
                <c:pt idx="516">
                  <c:v>4.2943762918026138E-2</c:v>
                </c:pt>
                <c:pt idx="517">
                  <c:v>4.1808121550362759E-2</c:v>
                </c:pt>
                <c:pt idx="518">
                  <c:v>4.0693914028058921E-2</c:v>
                </c:pt>
                <c:pt idx="519">
                  <c:v>3.9601033587286109E-2</c:v>
                </c:pt>
                <c:pt idx="520">
                  <c:v>3.8529362986754863E-2</c:v>
                </c:pt>
                <c:pt idx="521">
                  <c:v>3.7478774886802256E-2</c:v>
                </c:pt>
                <c:pt idx="522">
                  <c:v>3.6449132228781093E-2</c:v>
                </c:pt>
                <c:pt idx="523">
                  <c:v>3.5440288614268269E-2</c:v>
                </c:pt>
                <c:pt idx="524">
                  <c:v>3.44520886836234E-2</c:v>
                </c:pt>
                <c:pt idx="525">
                  <c:v>3.3484368493442454E-2</c:v>
                </c:pt>
                <c:pt idx="526">
                  <c:v>3.2536955892465115E-2</c:v>
                </c:pt>
                <c:pt idx="527">
                  <c:v>3.1609670895509395E-2</c:v>
                </c:pt>
                <c:pt idx="528">
                  <c:v>3.0702326055021757E-2</c:v>
                </c:pt>
                <c:pt idx="529">
                  <c:v>2.9814726829845879E-2</c:v>
                </c:pt>
                <c:pt idx="530">
                  <c:v>2.894667195082886E-2</c:v>
                </c:pt>
                <c:pt idx="531">
                  <c:v>2.8097953782898723E-2</c:v>
                </c:pt>
                <c:pt idx="532">
                  <c:v>2.7268358683263563E-2</c:v>
                </c:pt>
                <c:pt idx="533">
                  <c:v>2.6457667355397011E-2</c:v>
                </c:pt>
                <c:pt idx="534">
                  <c:v>2.5665655198492753E-2</c:v>
                </c:pt>
                <c:pt idx="535">
                  <c:v>2.4892092652084551E-2</c:v>
                </c:pt>
                <c:pt idx="536">
                  <c:v>2.413674553554564E-2</c:v>
                </c:pt>
                <c:pt idx="537">
                  <c:v>2.3399375382197406E-2</c:v>
                </c:pt>
                <c:pt idx="538">
                  <c:v>2.267973976777201E-2</c:v>
                </c:pt>
                <c:pt idx="539">
                  <c:v>2.1977592632991056E-2</c:v>
                </c:pt>
                <c:pt idx="540">
                  <c:v>2.1292684600037071E-2</c:v>
                </c:pt>
                <c:pt idx="541">
                  <c:v>2.0624763282711091E-2</c:v>
                </c:pt>
                <c:pt idx="542">
                  <c:v>1.9973573590084458E-2</c:v>
                </c:pt>
                <c:pt idx="543">
                  <c:v>1.9338858023469133E-2</c:v>
                </c:pt>
                <c:pt idx="544">
                  <c:v>1.8720356966545559E-2</c:v>
                </c:pt>
                <c:pt idx="545">
                  <c:v>1.8117808968502042E-2</c:v>
                </c:pt>
                <c:pt idx="546">
                  <c:v>1.7530951020055027E-2</c:v>
                </c:pt>
                <c:pt idx="547">
                  <c:v>1.6959518822233399E-2</c:v>
                </c:pt>
                <c:pt idx="548">
                  <c:v>1.6403247047824612E-2</c:v>
                </c:pt>
                <c:pt idx="549">
                  <c:v>1.5861869595394769E-2</c:v>
                </c:pt>
                <c:pt idx="550">
                  <c:v>1.5335119835807362E-2</c:v>
                </c:pt>
                <c:pt idx="551">
                  <c:v>1.4822730851180166E-2</c:v>
                </c:pt>
                <c:pt idx="552">
                  <c:v>1.4324435666231381E-2</c:v>
                </c:pt>
                <c:pt idx="553">
                  <c:v>1.3839967471980026E-2</c:v>
                </c:pt>
                <c:pt idx="554">
                  <c:v>1.3369059841776809E-2</c:v>
                </c:pt>
                <c:pt idx="555">
                  <c:v>1.2911446939654365E-2</c:v>
                </c:pt>
                <c:pt idx="556">
                  <c:v>1.246686372099721E-2</c:v>
                </c:pt>
                <c:pt idx="557">
                  <c:v>1.2035046125542258E-2</c:v>
                </c:pt>
                <c:pt idx="558">
                  <c:v>1.1615731262732638E-2</c:v>
                </c:pt>
                <c:pt idx="559">
                  <c:v>1.1208657589456703E-2</c:v>
                </c:pt>
                <c:pt idx="560">
                  <c:v>1.0813565080214971E-2</c:v>
                </c:pt>
                <c:pt idx="561">
                  <c:v>1.043019538976688E-2</c:v>
                </c:pt>
                <c:pt idx="562">
                  <c:v>1.0058292008318159E-2</c:v>
                </c:pt>
                <c:pt idx="563">
                  <c:v>9.697600409318937E-3</c:v>
                </c:pt>
                <c:pt idx="564">
                  <c:v>9.3478681899501048E-3</c:v>
                </c:pt>
                <c:pt idx="565">
                  <c:v>9.0088452043842349E-3</c:v>
                </c:pt>
                <c:pt idx="566">
                  <c:v>8.6802836899139129E-3</c:v>
                </c:pt>
                <c:pt idx="567">
                  <c:v>8.3619383860479655E-3</c:v>
                </c:pt>
                <c:pt idx="568">
                  <c:v>8.053566646682395E-3</c:v>
                </c:pt>
                <c:pt idx="569">
                  <c:v>7.7549285454589041E-3</c:v>
                </c:pt>
                <c:pt idx="570">
                  <c:v>7.4657869744299606E-3</c:v>
                </c:pt>
                <c:pt idx="571">
                  <c:v>7.1859077361542886E-3</c:v>
                </c:pt>
                <c:pt idx="572">
                  <c:v>6.9150596293519927E-3</c:v>
                </c:pt>
                <c:pt idx="573">
                  <c:v>6.6530145282528777E-3</c:v>
                </c:pt>
                <c:pt idx="574">
                  <c:v>6.3995474557756093E-3</c:v>
                </c:pt>
                <c:pt idx="575">
                  <c:v>6.1544366506794202E-3</c:v>
                </c:pt>
                <c:pt idx="576">
                  <c:v>5.9174636288330321E-3</c:v>
                </c:pt>
                <c:pt idx="577">
                  <c:v>5.6884132387490065E-3</c:v>
                </c:pt>
                <c:pt idx="578">
                  <c:v>5.4670737115338789E-3</c:v>
                </c:pt>
                <c:pt idx="579">
                  <c:v>5.253236705407123E-3</c:v>
                </c:pt>
                <c:pt idx="580">
                  <c:v>5.046697344943854E-3</c:v>
                </c:pt>
                <c:pt idx="581">
                  <c:v>4.8472542551976716E-3</c:v>
                </c:pt>
                <c:pt idx="582">
                  <c:v>4.6547095908616477E-3</c:v>
                </c:pt>
                <c:pt idx="583">
                  <c:v>4.4688690606261182E-3</c:v>
                </c:pt>
                <c:pt idx="584">
                  <c:v>4.2895419468930111E-3</c:v>
                </c:pt>
                <c:pt idx="585">
                  <c:v>4.1165411210065039E-3</c:v>
                </c:pt>
                <c:pt idx="586">
                  <c:v>3.9496830541601562E-3</c:v>
                </c:pt>
                <c:pt idx="587">
                  <c:v>3.788787824140482E-3</c:v>
                </c:pt>
                <c:pt idx="588">
                  <c:v>3.6336791180664177E-3</c:v>
                </c:pt>
                <c:pt idx="589">
                  <c:v>3.4841842312836281E-3</c:v>
                </c:pt>
                <c:pt idx="590">
                  <c:v>3.3401340625716157E-3</c:v>
                </c:pt>
                <c:pt idx="591">
                  <c:v>3.2013631058205013E-3</c:v>
                </c:pt>
                <c:pt idx="592">
                  <c:v>3.0677094383331181E-3</c:v>
                </c:pt>
                <c:pt idx="593">
                  <c:v>2.939014705906295E-3</c:v>
                </c:pt>
                <c:pt idx="594">
                  <c:v>2.8151241048437986E-3</c:v>
                </c:pt>
                <c:pt idx="595">
                  <c:v>2.6958863610512186E-3</c:v>
                </c:pt>
                <c:pt idx="596">
                  <c:v>2.5811537063612023E-3</c:v>
                </c:pt>
                <c:pt idx="597">
                  <c:v>2.4707818522351072E-3</c:v>
                </c:pt>
                <c:pt idx="598">
                  <c:v>2.3646299609848057E-3</c:v>
                </c:pt>
                <c:pt idx="599">
                  <c:v>2.2625606146559037E-3</c:v>
                </c:pt>
                <c:pt idx="600">
                  <c:v>2.1644397817108477E-3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8463104"/>
        <c:axId val="28465024"/>
      </c:scatterChart>
      <c:valAx>
        <c:axId val="28463104"/>
        <c:scaling>
          <c:orientation val="minMax"/>
          <c:max val="30"/>
          <c:min val="15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Body Mass Index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28465024"/>
        <c:crosses val="autoZero"/>
        <c:crossBetween val="midCat"/>
        <c:majorUnit val="3"/>
      </c:valAx>
      <c:valAx>
        <c:axId val="28465024"/>
        <c:scaling>
          <c:orientation val="minMax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Normal Density</a:t>
                </a:r>
              </a:p>
            </c:rich>
          </c:tx>
          <c:layout/>
          <c:overlay val="0"/>
        </c:title>
        <c:numFmt formatCode="General" sourceLinked="1"/>
        <c:majorTickMark val="none"/>
        <c:minorTickMark val="none"/>
        <c:tickLblPos val="nextTo"/>
        <c:crossAx val="28463104"/>
        <c:crosses val="autoZero"/>
        <c:crossBetween val="midCat"/>
      </c:valAx>
      <c:spPr>
        <a:solidFill>
          <a:srgbClr val="7030A0"/>
        </a:solidFill>
      </c:spPr>
    </c:plotArea>
    <c:legend>
      <c:legendPos val="r"/>
      <c:layout/>
      <c:overlay val="0"/>
      <c:spPr>
        <a:solidFill>
          <a:srgbClr val="7030A0"/>
        </a:solidFill>
      </c:spPr>
      <c:txPr>
        <a:bodyPr/>
        <a:lstStyle/>
        <a:p>
          <a:pPr>
            <a:defRPr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CC"/>
    </a:solidFill>
  </c:sp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title>
      <c:tx>
        <c:rich>
          <a:bodyPr/>
          <a:lstStyle/>
          <a:p>
            <a:pPr>
              <a:defRPr/>
            </a:pPr>
            <a:r>
              <a:rPr lang="en-US"/>
              <a:t>Receiver Operating Characteristic (ROC</a:t>
            </a:r>
            <a:r>
              <a:rPr lang="en-US" baseline="0"/>
              <a:t>) Curve - BMI Classify as M/F</a:t>
            </a:r>
            <a:endParaRPr lang="en-US"/>
          </a:p>
        </c:rich>
      </c:tx>
      <c:layout/>
      <c:overlay val="0"/>
    </c:title>
    <c:autoTitleDeleted val="0"/>
    <c:plotArea>
      <c:layout/>
      <c:scatterChart>
        <c:scatterStyle val="smoothMarker"/>
        <c:varyColors val="0"/>
        <c:ser>
          <c:idx val="0"/>
          <c:order val="0"/>
          <c:tx>
            <c:strRef>
              <c:f>Sheet1!$P$5</c:f>
              <c:strCache>
                <c:ptCount val="1"/>
                <c:pt idx="0">
                  <c:v>True+</c:v>
                </c:pt>
              </c:strCache>
            </c:strRef>
          </c:tx>
          <c:spPr>
            <a:ln>
              <a:solidFill>
                <a:srgbClr val="FFFF00"/>
              </a:solidFill>
            </a:ln>
          </c:spPr>
          <c:marker>
            <c:symbol val="none"/>
          </c:marker>
          <c:xVal>
            <c:numRef>
              <c:f>Sheet1!$O$6:$O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xVal>
          <c:yVal>
            <c:numRef>
              <c:f>Sheet1!$P$6:$P$202</c:f>
              <c:numCache>
                <c:formatCode>0.000</c:formatCode>
                <c:ptCount val="197"/>
                <c:pt idx="0">
                  <c:v>0.99992849596753297</c:v>
                </c:pt>
                <c:pt idx="1">
                  <c:v>0.99991962216003505</c:v>
                </c:pt>
                <c:pt idx="2">
                  <c:v>0.99990971952579899</c:v>
                </c:pt>
                <c:pt idx="3">
                  <c:v>0.99989867811678712</c:v>
                </c:pt>
                <c:pt idx="4">
                  <c:v>0.99988637737555808</c:v>
                </c:pt>
                <c:pt idx="5">
                  <c:v>0.99987268524311457</c:v>
                </c:pt>
                <c:pt idx="6">
                  <c:v>0.99985745720605212</c:v>
                </c:pt>
                <c:pt idx="7">
                  <c:v>0.99984053528036276</c:v>
                </c:pt>
                <c:pt idx="8">
                  <c:v>0.99982174692929005</c:v>
                </c:pt>
                <c:pt idx="9">
                  <c:v>0.9998009039126885</c:v>
                </c:pt>
                <c:pt idx="10">
                  <c:v>0.99977780106542635</c:v>
                </c:pt>
                <c:pt idx="11">
                  <c:v>0.99975221500247713</c:v>
                </c:pt>
                <c:pt idx="12">
                  <c:v>0.99972390274847756</c:v>
                </c:pt>
                <c:pt idx="13">
                  <c:v>0.9996926002896952</c:v>
                </c:pt>
                <c:pt idx="14">
                  <c:v>0.99965802104653911</c:v>
                </c:pt>
                <c:pt idx="15">
                  <c:v>0.9996198542649718</c:v>
                </c:pt>
                <c:pt idx="16">
                  <c:v>0.99957776332544135</c:v>
                </c:pt>
                <c:pt idx="17">
                  <c:v>0.99953138396824504</c:v>
                </c:pt>
                <c:pt idx="18">
                  <c:v>0.99948032243456997</c:v>
                </c:pt>
                <c:pt idx="19">
                  <c:v>0.99942415352282521</c:v>
                </c:pt>
                <c:pt idx="20">
                  <c:v>0.9993624185602934</c:v>
                </c:pt>
                <c:pt idx="21">
                  <c:v>0.99929462329058072</c:v>
                </c:pt>
                <c:pt idx="22">
                  <c:v>0.99922023567784235</c:v>
                </c:pt>
                <c:pt idx="23">
                  <c:v>0.99913868362929481</c:v>
                </c:pt>
                <c:pt idx="24">
                  <c:v>0.9990493526381149</c:v>
                </c:pt>
                <c:pt idx="25">
                  <c:v>0.99895158334944567</c:v>
                </c:pt>
                <c:pt idx="26">
                  <c:v>0.99884466905290392</c:v>
                </c:pt>
                <c:pt idx="27">
                  <c:v>0.99872785310569445</c:v>
                </c:pt>
                <c:pt idx="28">
                  <c:v>0.99860032629119433</c:v>
                </c:pt>
                <c:pt idx="29">
                  <c:v>0.99846122411866389</c:v>
                </c:pt>
                <c:pt idx="30">
                  <c:v>0.99830962407057944</c:v>
                </c:pt>
                <c:pt idx="31">
                  <c:v>0.99814454280495379</c:v>
                </c:pt>
                <c:pt idx="32">
                  <c:v>0.99796493332091751</c:v>
                </c:pt>
                <c:pt idx="33">
                  <c:v>0.99776968209677142</c:v>
                </c:pt>
                <c:pt idx="34">
                  <c:v>0.99755760621068368</c:v>
                </c:pt>
                <c:pt idx="35">
                  <c:v>0.99732745045519489</c:v>
                </c:pt>
                <c:pt idx="36">
                  <c:v>0.99707788445769419</c:v>
                </c:pt>
                <c:pt idx="37">
                  <c:v>0.99680749982004935</c:v>
                </c:pt>
                <c:pt idx="38">
                  <c:v>0.99651480729159547</c:v>
                </c:pt>
                <c:pt idx="39">
                  <c:v>0.99619823399070628</c:v>
                </c:pt>
                <c:pt idx="40">
                  <c:v>0.99585612069118734</c:v>
                </c:pt>
                <c:pt idx="41">
                  <c:v>0.99548671919072729</c:v>
                </c:pt>
                <c:pt idx="42">
                  <c:v>0.99508818977961644</c:v>
                </c:pt>
                <c:pt idx="43">
                  <c:v>0.99465859882888308</c:v>
                </c:pt>
                <c:pt idx="44">
                  <c:v>0.99419591651789352</c:v>
                </c:pt>
                <c:pt idx="45">
                  <c:v>0.99369801472231245</c:v>
                </c:pt>
                <c:pt idx="46">
                  <c:v>0.99316266508409956</c:v>
                </c:pt>
                <c:pt idx="47">
                  <c:v>0.99258753728593485</c:v>
                </c:pt>
                <c:pt idx="48">
                  <c:v>0.99197019755308968</c:v>
                </c:pt>
                <c:pt idx="49">
                  <c:v>0.99130810740630138</c:v>
                </c:pt>
                <c:pt idx="50">
                  <c:v>0.99059862268963605</c:v>
                </c:pt>
                <c:pt idx="51">
                  <c:v>0.98983899289764332</c:v>
                </c:pt>
                <c:pt idx="52">
                  <c:v>0.98902636082629702</c:v>
                </c:pt>
                <c:pt idx="53">
                  <c:v>0.98815776257226839</c:v>
                </c:pt>
                <c:pt idx="54">
                  <c:v>0.98723012790499032</c:v>
                </c:pt>
                <c:pt idx="55">
                  <c:v>0.98624028103571915</c:v>
                </c:pt>
                <c:pt idx="56">
                  <c:v>0.9851849418073908</c:v>
                </c:pt>
                <c:pt idx="57">
                  <c:v>0.98406072732848049</c:v>
                </c:pt>
                <c:pt idx="58">
                  <c:v>0.98286415407330707</c:v>
                </c:pt>
                <c:pt idx="59">
                  <c:v>0.98159164047026826</c:v>
                </c:pt>
                <c:pt idx="60">
                  <c:v>0.98023950999834253</c:v>
                </c:pt>
                <c:pt idx="61">
                  <c:v>0.97880399481084557</c:v>
                </c:pt>
                <c:pt idx="62">
                  <c:v>0.97728123990388005</c:v>
                </c:pt>
                <c:pt idx="63">
                  <c:v>0.97566730784516109</c:v>
                </c:pt>
                <c:pt idx="64">
                  <c:v>0.97395818407694457</c:v>
                </c:pt>
                <c:pt idx="65">
                  <c:v>0.97214978280462228</c:v>
                </c:pt>
                <c:pt idx="66">
                  <c:v>0.97023795348018471</c:v>
                </c:pt>
                <c:pt idx="67">
                  <c:v>0.96821848788719511</c:v>
                </c:pt>
                <c:pt idx="68">
                  <c:v>0.96608712783116912</c:v>
                </c:pt>
                <c:pt idx="69">
                  <c:v>0.96383957343632287</c:v>
                </c:pt>
                <c:pt idx="70">
                  <c:v>0.96147149204655102</c:v>
                </c:pt>
                <c:pt idx="71">
                  <c:v>0.95897852772523129</c:v>
                </c:pt>
                <c:pt idx="72">
                  <c:v>0.95635631134504417</c:v>
                </c:pt>
                <c:pt idx="73">
                  <c:v>0.95360047125545455</c:v>
                </c:pt>
                <c:pt idx="74">
                  <c:v>0.95070664451185039</c:v>
                </c:pt>
                <c:pt idx="75">
                  <c:v>0.94767048864658399</c:v>
                </c:pt>
                <c:pt idx="76">
                  <c:v>0.94448769395834142</c:v>
                </c:pt>
                <c:pt idx="77">
                  <c:v>0.94115399629239649</c:v>
                </c:pt>
                <c:pt idx="78">
                  <c:v>0.93766519028040851</c:v>
                </c:pt>
                <c:pt idx="79">
                  <c:v>0.93401714300452465</c:v>
                </c:pt>
                <c:pt idx="80">
                  <c:v>0.93020580804668207</c:v>
                </c:pt>
                <c:pt idx="81">
                  <c:v>0.92622723988018618</c:v>
                </c:pt>
                <c:pt idx="82">
                  <c:v>0.92207760855691157</c:v>
                </c:pt>
                <c:pt idx="83">
                  <c:v>0.91775321463985593</c:v>
                </c:pt>
                <c:pt idx="84">
                  <c:v>0.91325050432729826</c:v>
                </c:pt>
                <c:pt idx="85">
                  <c:v>0.90856608471151745</c:v>
                </c:pt>
                <c:pt idx="86">
                  <c:v>0.90369673911192272</c:v>
                </c:pt>
                <c:pt idx="87">
                  <c:v>0.89863944241959171</c:v>
                </c:pt>
                <c:pt idx="88">
                  <c:v>0.89339137638760535</c:v>
                </c:pt>
                <c:pt idx="89">
                  <c:v>0.88794994479926115</c:v>
                </c:pt>
                <c:pt idx="90">
                  <c:v>0.88231278844425964</c:v>
                </c:pt>
                <c:pt idx="91">
                  <c:v>0.87647779983130858</c:v>
                </c:pt>
                <c:pt idx="92">
                  <c:v>0.8704431375643189</c:v>
                </c:pt>
                <c:pt idx="93">
                  <c:v>0.86420724030847862</c:v>
                </c:pt>
                <c:pt idx="94">
                  <c:v>0.85776884027202049</c:v>
                </c:pt>
                <c:pt idx="95">
                  <c:v>0.85112697612945654</c:v>
                </c:pt>
                <c:pt idx="96">
                  <c:v>0.84428100531245442</c:v>
                </c:pt>
                <c:pt idx="97">
                  <c:v>0.83723061559538758</c:v>
                </c:pt>
                <c:pt idx="98">
                  <c:v>0.8299758359039191</c:v>
                </c:pt>
                <c:pt idx="99">
                  <c:v>0.82251704627676792</c:v>
                </c:pt>
                <c:pt idx="100">
                  <c:v>0.81485498691308045</c:v>
                </c:pt>
                <c:pt idx="101">
                  <c:v>0.8069907662405682</c:v>
                </c:pt>
                <c:pt idx="102">
                  <c:v>0.79892586794277798</c:v>
                </c:pt>
                <c:pt idx="103">
                  <c:v>0.79066215688752806</c:v>
                </c:pt>
                <c:pt idx="104">
                  <c:v>0.78220188390265388</c:v>
                </c:pt>
                <c:pt idx="105">
                  <c:v>0.77354768934974383</c:v>
                </c:pt>
                <c:pt idx="106">
                  <c:v>0.76470260545149582</c:v>
                </c:pt>
                <c:pt idx="107">
                  <c:v>0.75567005733365877</c:v>
                </c:pt>
                <c:pt idx="108">
                  <c:v>0.74645386274821124</c:v>
                </c:pt>
                <c:pt idx="109">
                  <c:v>0.73705823045045138</c:v>
                </c:pt>
                <c:pt idx="110">
                  <c:v>0.72748775720898029</c:v>
                </c:pt>
                <c:pt idx="111">
                  <c:v>0.71774742343413123</c:v>
                </c:pt>
                <c:pt idx="112">
                  <c:v>0.70784258741717998</c:v>
                </c:pt>
                <c:pt idx="113">
                  <c:v>0.69777897817963308</c:v>
                </c:pt>
                <c:pt idx="114">
                  <c:v>0.6875626869389786</c:v>
                </c:pt>
                <c:pt idx="115">
                  <c:v>0.67720015720446125</c:v>
                </c:pt>
                <c:pt idx="116">
                  <c:v>0.66669817352365368</c:v>
                </c:pt>
                <c:pt idx="117">
                  <c:v>0.65606384890779745</c:v>
                </c:pt>
                <c:pt idx="118">
                  <c:v>0.64530461097102987</c:v>
                </c:pt>
                <c:pt idx="119">
                  <c:v>0.63442818682563762</c:v>
                </c:pt>
                <c:pt idx="120">
                  <c:v>0.62344258678235709</c:v>
                </c:pt>
                <c:pt idx="121">
                  <c:v>0.61235608691139953</c:v>
                </c:pt>
                <c:pt idx="122">
                  <c:v>0.60117721052629014</c:v>
                </c:pt>
                <c:pt idx="123">
                  <c:v>0.58991470865871509</c:v>
                </c:pt>
                <c:pt idx="124">
                  <c:v>0.5785775395983338</c:v>
                </c:pt>
                <c:pt idx="125">
                  <c:v>0.56717484757688164</c:v>
                </c:pt>
                <c:pt idx="126">
                  <c:v>0.55571594068083541</c:v>
                </c:pt>
                <c:pt idx="127">
                  <c:v>0.54421026808139106</c:v>
                </c:pt>
                <c:pt idx="128">
                  <c:v>0.53266739667448504</c:v>
                </c:pt>
                <c:pt idx="129">
                  <c:v>0.52109698722704145</c:v>
                </c:pt>
                <c:pt idx="130">
                  <c:v>0.50950877012852835</c:v>
                </c:pt>
                <c:pt idx="131">
                  <c:v>0.49791252084922677</c:v>
                </c:pt>
                <c:pt idx="132">
                  <c:v>0.48631803520834671</c:v>
                </c:pt>
                <c:pt idx="133">
                  <c:v>0.47473510455624757</c:v>
                </c:pt>
                <c:pt idx="134">
                  <c:v>0.46317349097552352</c:v>
                </c:pt>
                <c:pt idx="135">
                  <c:v>0.45164290260561113</c:v>
                </c:pt>
                <c:pt idx="136">
                  <c:v>0.44015296919483771</c:v>
                </c:pt>
                <c:pt idx="137">
                  <c:v>0.42871321798249329</c:v>
                </c:pt>
                <c:pt idx="138">
                  <c:v>0.41733305001156162</c:v>
                </c:pt>
                <c:pt idx="139">
                  <c:v>0.40602171697021416</c:v>
                </c:pt>
                <c:pt idx="140">
                  <c:v>0.39478829865706933</c:v>
                </c:pt>
                <c:pt idx="141">
                  <c:v>0.38364168116157549</c:v>
                </c:pt>
                <c:pt idx="142">
                  <c:v>0.37259053584670943</c:v>
                </c:pt>
                <c:pt idx="143">
                  <c:v>0.36164329921653415</c:v>
                </c:pt>
                <c:pt idx="144">
                  <c:v>0.35080815374605656</c:v>
                </c:pt>
                <c:pt idx="145">
                  <c:v>0.34009300974530965</c:v>
                </c:pt>
                <c:pt idx="146">
                  <c:v>0.3295054883236922</c:v>
                </c:pt>
                <c:pt idx="147">
                  <c:v>0.31905290551438159</c:v>
                </c:pt>
                <c:pt idx="148">
                  <c:v>0.30874225761212559</c:v>
                </c:pt>
                <c:pt idx="149">
                  <c:v>0.2985802077709796</c:v>
                </c:pt>
                <c:pt idx="150">
                  <c:v>0.28857307390161635</c:v>
                </c:pt>
                <c:pt idx="151">
                  <c:v>0.27872681790076381</c:v>
                </c:pt>
                <c:pt idx="152">
                  <c:v>0.2690470362381544</c:v>
                </c:pt>
                <c:pt idx="153">
                  <c:v>0.25953895191916387</c:v>
                </c:pt>
                <c:pt idx="154">
                  <c:v>0.25020740783410844</c:v>
                </c:pt>
                <c:pt idx="155">
                  <c:v>0.24105686149802108</c:v>
                </c:pt>
                <c:pt idx="156">
                  <c:v>0.23209138117768224</c:v>
                </c:pt>
                <c:pt idx="157">
                  <c:v>0.223314643395774</c:v>
                </c:pt>
                <c:pt idx="158">
                  <c:v>0.21472993179531852</c:v>
                </c:pt>
                <c:pt idx="159">
                  <c:v>0.20634013734107981</c:v>
                </c:pt>
                <c:pt idx="160">
                  <c:v>0.19814775982840127</c:v>
                </c:pt>
                <c:pt idx="161">
                  <c:v>0.19015491066404244</c:v>
                </c:pt>
                <c:pt idx="162">
                  <c:v>0.1823633168780161</c:v>
                </c:pt>
                <c:pt idx="163">
                  <c:v>0.17477432632023038</c:v>
                </c:pt>
                <c:pt idx="164">
                  <c:v>0.16738891399093314</c:v>
                </c:pt>
                <c:pt idx="165">
                  <c:v>0.16020768944957398</c:v>
                </c:pt>
                <c:pt idx="166">
                  <c:v>0.15323090524274297</c:v>
                </c:pt>
                <c:pt idx="167">
                  <c:v>0.14645846628834724</c:v>
                </c:pt>
                <c:pt idx="168">
                  <c:v>0.13988994015014533</c:v>
                </c:pt>
                <c:pt idx="169">
                  <c:v>0.13352456813418878</c:v>
                </c:pt>
                <c:pt idx="170">
                  <c:v>0.12736127713662304</c:v>
                </c:pt>
                <c:pt idx="171">
                  <c:v>0.12139869217067234</c:v>
                </c:pt>
                <c:pt idx="172">
                  <c:v>0.11563514949948206</c:v>
                </c:pt>
                <c:pt idx="173">
                  <c:v>0.11006871030079468</c:v>
                </c:pt>
                <c:pt idx="174">
                  <c:v>0.1046971747891976</c:v>
                </c:pt>
                <c:pt idx="175">
                  <c:v>9.9518096721880944E-2</c:v>
                </c:pt>
                <c:pt idx="176">
                  <c:v>9.4528798214462029E-2</c:v>
                </c:pt>
                <c:pt idx="177">
                  <c:v>8.9726384794466485E-2</c:v>
                </c:pt>
                <c:pt idx="178">
                  <c:v>8.5107760621461859E-2</c:v>
                </c:pt>
                <c:pt idx="179">
                  <c:v>8.066964380461572E-2</c:v>
                </c:pt>
                <c:pt idx="180">
                  <c:v>7.6408581750554982E-2</c:v>
                </c:pt>
                <c:pt idx="181">
                  <c:v>7.2320966476822846E-2</c:v>
                </c:pt>
                <c:pt idx="182">
                  <c:v>6.8403049828927087E-2</c:v>
                </c:pt>
                <c:pt idx="183">
                  <c:v>6.4650958541924042E-2</c:v>
                </c:pt>
                <c:pt idx="184">
                  <c:v>6.1060709090659304E-2</c:v>
                </c:pt>
                <c:pt idx="185">
                  <c:v>5.7628222276149055E-2</c:v>
                </c:pt>
                <c:pt idx="186">
                  <c:v>5.4349337499121297E-2</c:v>
                </c:pt>
                <c:pt idx="187">
                  <c:v>5.1219826675392155E-2</c:v>
                </c:pt>
                <c:pt idx="188">
                  <c:v>4.8235407751523462E-2</c:v>
                </c:pt>
                <c:pt idx="189">
                  <c:v>4.5391757783040054E-2</c:v>
                </c:pt>
                <c:pt idx="190">
                  <c:v>4.2684525541372365E-2</c:v>
                </c:pt>
                <c:pt idx="191">
                  <c:v>4.0109343619586846E-2</c:v>
                </c:pt>
                <c:pt idx="192">
                  <c:v>3.7661840010856262E-2</c:v>
                </c:pt>
                <c:pt idx="193">
                  <c:v>3.5337649137480831E-2</c:v>
                </c:pt>
                <c:pt idx="194">
                  <c:v>3.3132422312061927E-2</c:v>
                </c:pt>
                <c:pt idx="195">
                  <c:v>3.1041837616151868E-2</c:v>
                </c:pt>
                <c:pt idx="196">
                  <c:v>2.9061609185315307E-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Sheet1!$Q$5</c:f>
              <c:strCache>
                <c:ptCount val="1"/>
                <c:pt idx="0">
                  <c:v>45DegLine</c:v>
                </c:pt>
              </c:strCache>
            </c:strRef>
          </c:tx>
          <c:spPr>
            <a:ln>
              <a:solidFill>
                <a:srgbClr val="32F828"/>
              </a:solidFill>
            </a:ln>
          </c:spPr>
          <c:marker>
            <c:symbol val="none"/>
          </c:marker>
          <c:xVal>
            <c:numRef>
              <c:f>Sheet1!$O$6:$O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xVal>
          <c:yVal>
            <c:numRef>
              <c:f>Sheet1!$Q$6:$Q$202</c:f>
              <c:numCache>
                <c:formatCode>0.000</c:formatCode>
                <c:ptCount val="197"/>
                <c:pt idx="0">
                  <c:v>0.99047160110780441</c:v>
                </c:pt>
                <c:pt idx="1">
                  <c:v>0.98984753669331449</c:v>
                </c:pt>
                <c:pt idx="2">
                  <c:v>0.98918810810421498</c:v>
                </c:pt>
                <c:pt idx="3">
                  <c:v>0.98849170434673994</c:v>
                </c:pt>
                <c:pt idx="4">
                  <c:v>0.98775666697490827</c:v>
                </c:pt>
                <c:pt idx="5">
                  <c:v>0.98698129032790338</c:v>
                </c:pt>
                <c:pt idx="6">
                  <c:v>0.98616382189005258</c:v>
                </c:pt>
                <c:pt idx="7">
                  <c:v>0.98530246277912403</c:v>
                </c:pt>
                <c:pt idx="8">
                  <c:v>0.98439536836853192</c:v>
                </c:pt>
                <c:pt idx="9">
                  <c:v>0.98344064904887485</c:v>
                </c:pt>
                <c:pt idx="10">
                  <c:v>0.98243637113404259</c:v>
                </c:pt>
                <c:pt idx="11">
                  <c:v>0.98138055791689915</c:v>
                </c:pt>
                <c:pt idx="12">
                  <c:v>0.98027119087929748</c:v>
                </c:pt>
                <c:pt idx="13">
                  <c:v>0.97910621106088991</c:v>
                </c:pt>
                <c:pt idx="14">
                  <c:v>0.97788352059087558</c:v>
                </c:pt>
                <c:pt idx="15">
                  <c:v>0.97660098438647536</c:v>
                </c:pt>
                <c:pt idx="16">
                  <c:v>0.97525643202153212</c:v>
                </c:pt>
                <c:pt idx="17">
                  <c:v>0.97384765976821397</c:v>
                </c:pt>
                <c:pt idx="18">
                  <c:v>0.97237243281434727</c:v>
                </c:pt>
                <c:pt idx="19">
                  <c:v>0.97082848765841401</c:v>
                </c:pt>
                <c:pt idx="20">
                  <c:v>0.96921353468373594</c:v>
                </c:pt>
                <c:pt idx="21">
                  <c:v>0.9675252609128151</c:v>
                </c:pt>
                <c:pt idx="22">
                  <c:v>0.96576133294222422</c:v>
                </c:pt>
                <c:pt idx="23">
                  <c:v>0.96391940005783294</c:v>
                </c:pt>
                <c:pt idx="24">
                  <c:v>0.96199709752952178</c:v>
                </c:pt>
                <c:pt idx="25">
                  <c:v>0.95999205008387978</c:v>
                </c:pt>
                <c:pt idx="26">
                  <c:v>0.9579018755526949</c:v>
                </c:pt>
                <c:pt idx="27">
                  <c:v>0.95572418869434872</c:v>
                </c:pt>
                <c:pt idx="28">
                  <c:v>0.95345660518450159</c:v>
                </c:pt>
                <c:pt idx="29">
                  <c:v>0.95109674577171666</c:v>
                </c:pt>
                <c:pt idx="30">
                  <c:v>0.9486422405929209</c:v>
                </c:pt>
                <c:pt idx="31">
                  <c:v>0.94609073364283836</c:v>
                </c:pt>
                <c:pt idx="32">
                  <c:v>0.94343988739075979</c:v>
                </c:pt>
                <c:pt idx="33">
                  <c:v>0.94068738753723891</c:v>
                </c:pt>
                <c:pt idx="34">
                  <c:v>0.93783094790253163</c:v>
                </c:pt>
                <c:pt idx="35">
                  <c:v>0.93486831543782001</c:v>
                </c:pt>
                <c:pt idx="36">
                  <c:v>0.93179727534949486</c:v>
                </c:pt>
                <c:pt idx="37">
                  <c:v>0.92861565632601939</c:v>
                </c:pt>
                <c:pt idx="38">
                  <c:v>0.92532133585614518</c:v>
                </c:pt>
                <c:pt idx="39">
                  <c:v>0.9219122456265354</c:v>
                </c:pt>
                <c:pt idx="40">
                  <c:v>0.91838637698613845</c:v>
                </c:pt>
                <c:pt idx="41">
                  <c:v>0.91474178646398385</c:v>
                </c:pt>
                <c:pt idx="42">
                  <c:v>0.91097660132642011</c:v>
                </c:pt>
                <c:pt idx="43">
                  <c:v>0.90708902515920076</c:v>
                </c:pt>
                <c:pt idx="44">
                  <c:v>0.9030773434592495</c:v>
                </c:pt>
                <c:pt idx="45">
                  <c:v>0.89893992922039789</c:v>
                </c:pt>
                <c:pt idx="46">
                  <c:v>0.89467524849690183</c:v>
                </c:pt>
                <c:pt idx="47">
                  <c:v>0.89028186592809999</c:v>
                </c:pt>
                <c:pt idx="48">
                  <c:v>0.8857584502071929</c:v>
                </c:pt>
                <c:pt idx="49">
                  <c:v>0.88110377947678575</c:v>
                </c:pt>
                <c:pt idx="50">
                  <c:v>0.87631674663357018</c:v>
                </c:pt>
                <c:pt idx="51">
                  <c:v>0.87139636452430691</c:v>
                </c:pt>
                <c:pt idx="52">
                  <c:v>0.86634177101512977</c:v>
                </c:pt>
                <c:pt idx="53">
                  <c:v>0.86115223391611229</c:v>
                </c:pt>
                <c:pt idx="54">
                  <c:v>0.85582715574303414</c:v>
                </c:pt>
                <c:pt idx="55">
                  <c:v>0.85036607829834909</c:v>
                </c:pt>
                <c:pt idx="56">
                  <c:v>0.84476868705349484</c:v>
                </c:pt>
                <c:pt idx="57">
                  <c:v>0.83903481531490121</c:v>
                </c:pt>
                <c:pt idx="58">
                  <c:v>0.83316444815634361</c:v>
                </c:pt>
                <c:pt idx="59">
                  <c:v>0.82715772610065275</c:v>
                </c:pt>
                <c:pt idx="60">
                  <c:v>0.82101494853424117</c:v>
                </c:pt>
                <c:pt idx="61">
                  <c:v>0.81473657683842404</c:v>
                </c:pt>
                <c:pt idx="62">
                  <c:v>0.80832323722210841</c:v>
                </c:pt>
                <c:pt idx="63">
                  <c:v>0.8017757232411018</c:v>
                </c:pt>
                <c:pt idx="64">
                  <c:v>0.79509499799003203</c:v>
                </c:pt>
                <c:pt idx="65">
                  <c:v>0.78828219595369264</c:v>
                </c:pt>
                <c:pt idx="66">
                  <c:v>0.78133862450551439</c:v>
                </c:pt>
                <c:pt idx="67">
                  <c:v>0.77426576504181899</c:v>
                </c:pt>
                <c:pt idx="68">
                  <c:v>0.76706527374153399</c:v>
                </c:pt>
                <c:pt idx="69">
                  <c:v>0.75973898194212497</c:v>
                </c:pt>
                <c:pt idx="70">
                  <c:v>0.75228889612364191</c:v>
                </c:pt>
                <c:pt idx="71">
                  <c:v>0.74471719749396825</c:v>
                </c:pt>
                <c:pt idx="72">
                  <c:v>0.73702624116959981</c:v>
                </c:pt>
                <c:pt idx="73">
                  <c:v>0.72921855494756627</c:v>
                </c:pt>
                <c:pt idx="74">
                  <c:v>0.72129683766542974</c:v>
                </c:pt>
                <c:pt idx="75">
                  <c:v>0.71326395714765112</c:v>
                </c:pt>
                <c:pt idx="76">
                  <c:v>0.70512294773800033</c:v>
                </c:pt>
                <c:pt idx="77">
                  <c:v>0.69687700741908998</c:v>
                </c:pt>
                <c:pt idx="78">
                  <c:v>0.68852949452153689</c:v>
                </c:pt>
                <c:pt idx="79">
                  <c:v>0.68008392402668238</c:v>
                </c:pt>
                <c:pt idx="80">
                  <c:v>0.67154396346824363</c:v>
                </c:pt>
                <c:pt idx="81">
                  <c:v>0.66291342843969248</c:v>
                </c:pt>
                <c:pt idx="82">
                  <c:v>0.65419627771558408</c:v>
                </c:pt>
                <c:pt idx="83">
                  <c:v>0.64539660799646237</c:v>
                </c:pt>
                <c:pt idx="84">
                  <c:v>0.63651864828834992</c:v>
                </c:pt>
                <c:pt idx="85">
                  <c:v>0.62756675392918349</c:v>
                </c:pt>
                <c:pt idx="86">
                  <c:v>0.61854540027587424</c:v>
                </c:pt>
                <c:pt idx="87">
                  <c:v>0.60945917606694633</c:v>
                </c:pt>
                <c:pt idx="88">
                  <c:v>0.60031277647693204</c:v>
                </c:pt>
                <c:pt idx="89">
                  <c:v>0.59111099587987681</c:v>
                </c:pt>
                <c:pt idx="90">
                  <c:v>0.58185872034041919</c:v>
                </c:pt>
                <c:pt idx="91">
                  <c:v>0.57256091985195567</c:v>
                </c:pt>
                <c:pt idx="92">
                  <c:v>0.56322264034237901</c:v>
                </c:pt>
                <c:pt idx="93">
                  <c:v>0.55384899546877853</c:v>
                </c:pt>
                <c:pt idx="94">
                  <c:v>0.5444451582233123</c:v>
                </c:pt>
                <c:pt idx="95">
                  <c:v>0.535016352373196</c:v>
                </c:pt>
                <c:pt idx="96">
                  <c:v>0.52556784375840593</c:v>
                </c:pt>
                <c:pt idx="97">
                  <c:v>0.51610493147124825</c:v>
                </c:pt>
                <c:pt idx="98">
                  <c:v>0.5066329389424129</c:v>
                </c:pt>
                <c:pt idx="99">
                  <c:v>0.49715720495849869</c:v>
                </c:pt>
                <c:pt idx="100">
                  <c:v>0.4876830746362637</c:v>
                </c:pt>
                <c:pt idx="101">
                  <c:v>0.47821589037903034</c:v>
                </c:pt>
                <c:pt idx="102">
                  <c:v>0.46876098284074064</c:v>
                </c:pt>
                <c:pt idx="103">
                  <c:v>0.45932366192312846</c:v>
                </c:pt>
                <c:pt idx="104">
                  <c:v>0.44990920783134636</c:v>
                </c:pt>
                <c:pt idx="105">
                  <c:v>0.44052286221315207</c:v>
                </c:pt>
                <c:pt idx="106">
                  <c:v>0.43116981940643073</c:v>
                </c:pt>
                <c:pt idx="107">
                  <c:v>0.42185521781940549</c:v>
                </c:pt>
                <c:pt idx="108">
                  <c:v>0.41258413146736406</c:v>
                </c:pt>
                <c:pt idx="109">
                  <c:v>0.40336156168911907</c:v>
                </c:pt>
                <c:pt idx="110">
                  <c:v>0.39419242906571728</c:v>
                </c:pt>
                <c:pt idx="111">
                  <c:v>0.38508156556312323</c:v>
                </c:pt>
                <c:pt idx="112">
                  <c:v>0.37603370691973459</c:v>
                </c:pt>
                <c:pt idx="113">
                  <c:v>0.36705348529864212</c:v>
                </c:pt>
                <c:pt idx="114">
                  <c:v>0.35814542222352241</c:v>
                </c:pt>
                <c:pt idx="115">
                  <c:v>0.3493139218159711</c:v>
                </c:pt>
                <c:pt idx="116">
                  <c:v>0.34056326435092921</c:v>
                </c:pt>
                <c:pt idx="117">
                  <c:v>0.33189760014565572</c:v>
                </c:pt>
                <c:pt idx="118">
                  <c:v>0.32332094379643705</c:v>
                </c:pt>
                <c:pt idx="119">
                  <c:v>0.31483716877592971</c:v>
                </c:pt>
                <c:pt idx="120">
                  <c:v>0.30645000240268483</c:v>
                </c:pt>
                <c:pt idx="121">
                  <c:v>0.29816302119304317</c:v>
                </c:pt>
                <c:pt idx="122">
                  <c:v>0.28997964660418041</c:v>
                </c:pt>
                <c:pt idx="123">
                  <c:v>0.28190314117567561</c:v>
                </c:pt>
                <c:pt idx="124">
                  <c:v>0.27393660507554407</c:v>
                </c:pt>
                <c:pt idx="125">
                  <c:v>0.26608297305524164</c:v>
                </c:pt>
                <c:pt idx="126">
                  <c:v>0.25834501181671521</c:v>
                </c:pt>
                <c:pt idx="127">
                  <c:v>0.25072531779314755</c:v>
                </c:pt>
                <c:pt idx="128">
                  <c:v>0.24322631534363082</c:v>
                </c:pt>
                <c:pt idx="129">
                  <c:v>0.23585025536061177</c:v>
                </c:pt>
                <c:pt idx="130">
                  <c:v>0.22859921428758079</c:v>
                </c:pt>
                <c:pt idx="131">
                  <c:v>0.22147509354314254</c:v>
                </c:pt>
                <c:pt idx="132">
                  <c:v>0.21447961934630466</c:v>
                </c:pt>
                <c:pt idx="133">
                  <c:v>0.207614342936562</c:v>
                </c:pt>
                <c:pt idx="134">
                  <c:v>0.20088064118114579</c:v>
                </c:pt>
                <c:pt idx="135">
                  <c:v>0.19427971756064044</c:v>
                </c:pt>
                <c:pt idx="136">
                  <c:v>0.18781260352307427</c:v>
                </c:pt>
                <c:pt idx="137">
                  <c:v>0.18148016019553825</c:v>
                </c:pt>
                <c:pt idx="138">
                  <c:v>0.17528308044141139</c:v>
                </c:pt>
                <c:pt idx="139">
                  <c:v>0.16922189125034937</c:v>
                </c:pt>
                <c:pt idx="140">
                  <c:v>0.16329695644735187</c:v>
                </c:pt>
                <c:pt idx="141">
                  <c:v>0.1575084797064461</c:v>
                </c:pt>
                <c:pt idx="142">
                  <c:v>0.1518565078538211</c:v>
                </c:pt>
                <c:pt idx="143">
                  <c:v>0.14634093444462271</c:v>
                </c:pt>
                <c:pt idx="144">
                  <c:v>0.14096150359706394</c:v>
                </c:pt>
                <c:pt idx="145">
                  <c:v>0.13571781406703531</c:v>
                </c:pt>
                <c:pt idx="146">
                  <c:v>0.13060932354599686</c:v>
                </c:pt>
                <c:pt idx="147">
                  <c:v>0.12563535316461538</c:v>
                </c:pt>
                <c:pt idx="148">
                  <c:v>0.12079509218436491</c:v>
                </c:pt>
                <c:pt idx="149">
                  <c:v>0.11608760285913955</c:v>
                </c:pt>
                <c:pt idx="150">
                  <c:v>0.11151182544883054</c:v>
                </c:pt>
                <c:pt idx="151">
                  <c:v>0.10706658336680175</c:v>
                </c:pt>
                <c:pt idx="152">
                  <c:v>0.10275058844324125</c:v>
                </c:pt>
                <c:pt idx="153">
                  <c:v>9.8562446286488137E-2</c:v>
                </c:pt>
                <c:pt idx="154">
                  <c:v>9.4500661724616575E-2</c:v>
                </c:pt>
                <c:pt idx="155">
                  <c:v>9.0563644309804792E-2</c:v>
                </c:pt>
                <c:pt idx="156">
                  <c:v>8.6749713868327971E-2</c:v>
                </c:pt>
                <c:pt idx="157">
                  <c:v>8.3057106079375886E-2</c:v>
                </c:pt>
                <c:pt idx="158">
                  <c:v>7.9483978066321126E-2</c:v>
                </c:pt>
                <c:pt idx="159">
                  <c:v>7.6028413984527421E-2</c:v>
                </c:pt>
                <c:pt idx="160">
                  <c:v>7.2688430590311381E-2</c:v>
                </c:pt>
                <c:pt idx="161">
                  <c:v>6.9461982776228059E-2</c:v>
                </c:pt>
                <c:pt idx="162">
                  <c:v>6.6346969058450167E-2</c:v>
                </c:pt>
                <c:pt idx="163">
                  <c:v>6.3341237002648154E-2</c:v>
                </c:pt>
                <c:pt idx="164">
                  <c:v>6.0442588575442935E-2</c:v>
                </c:pt>
                <c:pt idx="165">
                  <c:v>5.7648785409199044E-2</c:v>
                </c:pt>
                <c:pt idx="166">
                  <c:v>5.495755396863844E-2</c:v>
                </c:pt>
                <c:pt idx="167">
                  <c:v>5.2366590608498242E-2</c:v>
                </c:pt>
                <c:pt idx="168">
                  <c:v>4.987356651220165E-2</c:v>
                </c:pt>
                <c:pt idx="169">
                  <c:v>4.7476132502276447E-2</c:v>
                </c:pt>
                <c:pt idx="170">
                  <c:v>4.5171923714029116E-2</c:v>
                </c:pt>
                <c:pt idx="171">
                  <c:v>4.2958564124750964E-2</c:v>
                </c:pt>
                <c:pt idx="172">
                  <c:v>4.0833670931514798E-2</c:v>
                </c:pt>
                <c:pt idx="173">
                  <c:v>3.8794858771389773E-2</c:v>
                </c:pt>
                <c:pt idx="174">
                  <c:v>3.6839743778664835E-2</c:v>
                </c:pt>
                <c:pt idx="175">
                  <c:v>3.4965947474434489E-2</c:v>
                </c:pt>
                <c:pt idx="176">
                  <c:v>3.3171100484638227E-2</c:v>
                </c:pt>
                <c:pt idx="177">
                  <c:v>3.1452846083376396E-2</c:v>
                </c:pt>
                <c:pt idx="178">
                  <c:v>2.9808843559035902E-2</c:v>
                </c:pt>
                <c:pt idx="179">
                  <c:v>2.8236771401449978E-2</c:v>
                </c:pt>
                <c:pt idx="180">
                  <c:v>2.6734330308983312E-2</c:v>
                </c:pt>
                <c:pt idx="181">
                  <c:v>2.5299246015078602E-2</c:v>
                </c:pt>
                <c:pt idx="182">
                  <c:v>2.3929271934418517E-2</c:v>
                </c:pt>
                <c:pt idx="183">
                  <c:v>2.2622191629445565E-2</c:v>
                </c:pt>
                <c:pt idx="184">
                  <c:v>2.1375821098544523E-2</c:v>
                </c:pt>
                <c:pt idx="185">
                  <c:v>2.0188010887721153E-2</c:v>
                </c:pt>
                <c:pt idx="186">
                  <c:v>1.9056648028111245E-2</c:v>
                </c:pt>
                <c:pt idx="187">
                  <c:v>1.7979657802120075E-2</c:v>
                </c:pt>
                <c:pt idx="188">
                  <c:v>1.6955005341427909E-2</c:v>
                </c:pt>
                <c:pt idx="189">
                  <c:v>1.598069706049654E-2</c:v>
                </c:pt>
                <c:pt idx="190">
                  <c:v>1.5054781929584538E-2</c:v>
                </c:pt>
                <c:pt idx="191">
                  <c:v>1.4175352591607515E-2</c:v>
                </c:pt>
                <c:pt idx="192">
                  <c:v>1.3340546327487823E-2</c:v>
                </c:pt>
                <c:pt idx="193">
                  <c:v>1.2548545874904615E-2</c:v>
                </c:pt>
                <c:pt idx="194">
                  <c:v>1.1797580105590399E-2</c:v>
                </c:pt>
                <c:pt idx="195">
                  <c:v>1.1085924566529792E-2</c:v>
                </c:pt>
                <c:pt idx="196">
                  <c:v>1.0411901890585828E-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84755584"/>
        <c:axId val="84757504"/>
      </c:scatterChart>
      <c:valAx>
        <c:axId val="84755584"/>
        <c:scaling>
          <c:orientation val="minMax"/>
          <c:max val="1"/>
        </c:scaling>
        <c:delete val="0"/>
        <c:axPos val="b"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1-Specificity = P(False +) = P(T+|F)</a:t>
                </a:r>
              </a:p>
            </c:rich>
          </c:tx>
          <c:layout/>
          <c:overlay val="0"/>
        </c:title>
        <c:numFmt formatCode="0.000" sourceLinked="1"/>
        <c:majorTickMark val="none"/>
        <c:minorTickMark val="none"/>
        <c:tickLblPos val="nextTo"/>
        <c:crossAx val="84757504"/>
        <c:crosses val="autoZero"/>
        <c:crossBetween val="midCat"/>
      </c:valAx>
      <c:valAx>
        <c:axId val="84757504"/>
        <c:scaling>
          <c:orientation val="minMax"/>
          <c:max val="1"/>
        </c:scaling>
        <c:delete val="0"/>
        <c:axPos val="l"/>
        <c:majorGridlines/>
        <c:title>
          <c:tx>
            <c:rich>
              <a:bodyPr/>
              <a:lstStyle/>
              <a:p>
                <a:pPr>
                  <a:defRPr/>
                </a:pPr>
                <a:r>
                  <a:rPr lang="en-US"/>
                  <a:t>Sensitivity = P(True +) = P(T+|M)</a:t>
                </a:r>
              </a:p>
            </c:rich>
          </c:tx>
          <c:layout/>
          <c:overlay val="0"/>
        </c:title>
        <c:numFmt formatCode="0.000" sourceLinked="1"/>
        <c:majorTickMark val="none"/>
        <c:minorTickMark val="none"/>
        <c:tickLblPos val="nextTo"/>
        <c:crossAx val="84755584"/>
        <c:crosses val="autoZero"/>
        <c:crossBetween val="midCat"/>
      </c:valAx>
      <c:spPr>
        <a:solidFill>
          <a:srgbClr val="002060"/>
        </a:solidFill>
      </c:spPr>
    </c:plotArea>
    <c:legend>
      <c:legendPos val="r"/>
      <c:layout/>
      <c:overlay val="0"/>
      <c:spPr>
        <a:solidFill>
          <a:srgbClr val="002060"/>
        </a:solidFill>
      </c:spPr>
      <c:txPr>
        <a:bodyPr/>
        <a:lstStyle/>
        <a:p>
          <a:pPr>
            <a:defRPr baseline="0">
              <a:solidFill>
                <a:srgbClr val="FFFF00"/>
              </a:solidFill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99FFCC"/>
    </a:solidFill>
  </c:sp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12289</cdr:x>
      <cdr:y>0.14316</cdr:y>
    </cdr:from>
    <cdr:to>
      <cdr:x>0.3894</cdr:x>
      <cdr:y>0.26405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1065734" y="899213"/>
          <a:ext cx="2311311" cy="759336"/>
        </a:xfrm>
        <a:prstGeom xmlns:a="http://schemas.openxmlformats.org/drawingml/2006/main" prst="rect">
          <a:avLst/>
        </a:prstGeom>
        <a:solidFill xmlns:a="http://schemas.openxmlformats.org/drawingml/2006/main">
          <a:srgbClr val="FFFF00"/>
        </a:solidFill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200" dirty="0">
              <a:solidFill>
                <a:srgbClr val="002060"/>
              </a:solidFill>
            </a:rPr>
            <a:t>Females: </a:t>
          </a:r>
          <a:r>
            <a:rPr lang="en-US" sz="1200" dirty="0">
              <a:solidFill>
                <a:srgbClr val="002060"/>
              </a:solidFill>
              <a:latin typeface="Symbol" panose="05050102010706020507" pitchFamily="18" charset="2"/>
            </a:rPr>
            <a:t>m</a:t>
          </a:r>
          <a:r>
            <a:rPr lang="en-US" sz="1200" baseline="-25000" dirty="0">
              <a:solidFill>
                <a:srgbClr val="002060"/>
              </a:solidFill>
            </a:rPr>
            <a:t>F</a:t>
          </a:r>
          <a:r>
            <a:rPr lang="en-US" sz="1200" baseline="0" dirty="0">
              <a:solidFill>
                <a:srgbClr val="002060"/>
              </a:solidFill>
            </a:rPr>
            <a:t> = 23.135   </a:t>
          </a:r>
          <a:r>
            <a:rPr lang="en-US" sz="1200" baseline="0" dirty="0" err="1">
              <a:solidFill>
                <a:srgbClr val="002060"/>
              </a:solidFill>
              <a:latin typeface="Symbol" panose="05050102010706020507" pitchFamily="18" charset="2"/>
            </a:rPr>
            <a:t>s</a:t>
          </a:r>
          <a:r>
            <a:rPr lang="en-US" sz="1200" baseline="-25000" dirty="0" err="1">
              <a:solidFill>
                <a:srgbClr val="002060"/>
              </a:solidFill>
            </a:rPr>
            <a:t>F</a:t>
          </a:r>
          <a:r>
            <a:rPr lang="en-US" sz="1200" baseline="0" dirty="0">
              <a:solidFill>
                <a:srgbClr val="002060"/>
              </a:solidFill>
            </a:rPr>
            <a:t> </a:t>
          </a:r>
          <a:r>
            <a:rPr lang="en-US" sz="1200" baseline="0" dirty="0">
              <a:solidFill>
                <a:srgbClr val="002060"/>
              </a:solidFill>
              <a:effectLst/>
            </a:rPr>
            <a:t>= 2.105</a:t>
          </a:r>
        </a:p>
        <a:p xmlns:a="http://schemas.openxmlformats.org/drawingml/2006/main">
          <a:endParaRPr lang="en-US" sz="1200" baseline="0" dirty="0">
            <a:solidFill>
              <a:srgbClr val="002060"/>
            </a:solidFill>
            <a:effectLst/>
          </a:endParaRPr>
        </a:p>
        <a:p xmlns:a="http://schemas.openxmlformats.org/drawingml/2006/main">
          <a:pPr marL="0" marR="0" indent="0" defTabSz="914400" eaLnBrk="1" fontAlgn="auto" latinLnBrk="0" hangingPunct="1">
            <a:lnSpc>
              <a:spcPct val="100000"/>
            </a:lnSpc>
            <a:spcBef>
              <a:spcPts val="0"/>
            </a:spcBef>
            <a:spcAft>
              <a:spcPts val="0"/>
            </a:spcAft>
            <a:buClrTx/>
            <a:buSzTx/>
            <a:buFontTx/>
            <a:buNone/>
            <a:tabLst/>
            <a:defRPr/>
          </a:pPr>
          <a:r>
            <a:rPr lang="en-US" sz="1200" dirty="0">
              <a:solidFill>
                <a:srgbClr val="002060"/>
              </a:solidFill>
              <a:effectLst/>
            </a:rPr>
            <a:t>Males: </a:t>
          </a:r>
          <a:r>
            <a:rPr lang="en-US" sz="1200" dirty="0" err="1">
              <a:solidFill>
                <a:srgbClr val="002060"/>
              </a:solidFill>
              <a:effectLst/>
              <a:latin typeface="Symbol" panose="05050102010706020507" pitchFamily="18" charset="2"/>
            </a:rPr>
            <a:t>m</a:t>
          </a:r>
          <a:r>
            <a:rPr lang="en-US" sz="1200" baseline="-25000" dirty="0" err="1">
              <a:solidFill>
                <a:srgbClr val="002060"/>
              </a:solidFill>
              <a:effectLst/>
            </a:rPr>
            <a:t>M</a:t>
          </a:r>
          <a:r>
            <a:rPr lang="en-US" sz="1200" baseline="0" dirty="0">
              <a:solidFill>
                <a:srgbClr val="002060"/>
              </a:solidFill>
              <a:effectLst/>
            </a:rPr>
            <a:t> = 24.741   </a:t>
          </a:r>
          <a:r>
            <a:rPr lang="en-US" sz="1200" baseline="0" dirty="0" err="1">
              <a:solidFill>
                <a:srgbClr val="002060"/>
              </a:solidFill>
              <a:effectLst/>
              <a:latin typeface="Symbol" panose="05050102010706020507" pitchFamily="18" charset="2"/>
            </a:rPr>
            <a:t>s</a:t>
          </a:r>
          <a:r>
            <a:rPr lang="en-US" sz="1200" baseline="-25000" dirty="0" err="1">
              <a:solidFill>
                <a:srgbClr val="002060"/>
              </a:solidFill>
              <a:effectLst/>
            </a:rPr>
            <a:t>M</a:t>
          </a:r>
          <a:r>
            <a:rPr lang="en-US" sz="1200" baseline="0" dirty="0">
              <a:solidFill>
                <a:srgbClr val="002060"/>
              </a:solidFill>
              <a:effectLst/>
            </a:rPr>
            <a:t> = 1.720</a:t>
          </a:r>
          <a:endParaRPr lang="en-US" sz="1200" dirty="0">
            <a:solidFill>
              <a:srgbClr val="002060"/>
            </a:solidFill>
            <a:effectLst/>
          </a:endParaRPr>
        </a:p>
        <a:p xmlns:a="http://schemas.openxmlformats.org/drawingml/2006/main">
          <a:endParaRPr lang="en-US" sz="1100" dirty="0">
            <a:solidFill>
              <a:srgbClr val="002060"/>
            </a:solidFill>
          </a:endParaRPr>
        </a:p>
      </cdr:txBody>
    </cdr:sp>
  </cdr:relSizeAnchor>
</c:userShap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76728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392168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8934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07504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892938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8502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495089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45750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15146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9555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7862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06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E3E1DE-A53D-4077-A611-4E09BC1B3AC0}" type="datetimeFigureOut">
              <a:rPr lang="en-US" smtClean="0"/>
              <a:t>4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72BCE89-C4E9-423F-A5EB-D4C23CFB717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1142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3600" kern="1200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package" Target="../embeddings/Microsoft_Excel_Worksheet1.xlsx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2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Excel_Worksheet3.xls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chart" Target="../charts/chart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Normal Distribution, Likelihood Ratios, and ROC Curve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Body Mass Indices for WNBA and NBA Players 2013-2014 Seas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5776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Descrip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1"/>
            <a:ext cx="8839200" cy="1600200"/>
          </a:xfrm>
        </p:spPr>
        <p:txBody>
          <a:bodyPr>
            <a:normAutofit fontScale="92500" lnSpcReduction="20000"/>
          </a:bodyPr>
          <a:lstStyle/>
          <a:p>
            <a:r>
              <a:rPr lang="en-US" dirty="0" smtClean="0"/>
              <a:t>Body Mass Index: BMI = 703*Weight(</a:t>
            </a:r>
            <a:r>
              <a:rPr lang="en-US" dirty="0" err="1" smtClean="0"/>
              <a:t>lbs</a:t>
            </a:r>
            <a:r>
              <a:rPr lang="en-US" dirty="0" smtClean="0"/>
              <a:t>)/(Height(in))</a:t>
            </a:r>
            <a:r>
              <a:rPr lang="en-US" baseline="30000" dirty="0" smtClean="0"/>
              <a:t>2</a:t>
            </a:r>
            <a:endParaRPr lang="en-US" dirty="0" smtClean="0"/>
          </a:p>
          <a:p>
            <a:r>
              <a:rPr lang="en-US" dirty="0" smtClean="0"/>
              <a:t>WNBA (Females): 139 w/ Mean=23.135, SD=2.105</a:t>
            </a:r>
          </a:p>
          <a:p>
            <a:r>
              <a:rPr lang="en-US" dirty="0" smtClean="0"/>
              <a:t>NBA (Males): 505 w/ Mean=24.741, SD=1.720</a:t>
            </a:r>
          </a:p>
          <a:p>
            <a:r>
              <a:rPr lang="en-US" dirty="0" smtClean="0"/>
              <a:t>Distributions are approximately normal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048000"/>
            <a:ext cx="8915400" cy="35518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830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6789704"/>
              </p:ext>
            </p:extLst>
          </p:nvPr>
        </p:nvGraphicFramePr>
        <p:xfrm>
          <a:off x="76200" y="152400"/>
          <a:ext cx="8915399" cy="6553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90130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ability and </a:t>
            </a:r>
            <a:r>
              <a:rPr lang="en-US" dirty="0" err="1" smtClean="0"/>
              <a:t>Quantile</a:t>
            </a:r>
            <a:r>
              <a:rPr lang="en-US" dirty="0" smtClean="0"/>
              <a:t> Calcul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2532174"/>
              </p:ext>
            </p:extLst>
          </p:nvPr>
        </p:nvGraphicFramePr>
        <p:xfrm>
          <a:off x="304799" y="1143000"/>
          <a:ext cx="8546511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3" imgW="7416720" imgH="3835080" progId="Equation.DSMT4">
                  <p:embed/>
                </p:oleObj>
              </mc:Choice>
              <mc:Fallback>
                <p:oleObj name="Equation" r:id="rId3" imgW="7416720" imgH="3835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4799" y="1143000"/>
                        <a:ext cx="8546511" cy="44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8053662"/>
              </p:ext>
            </p:extLst>
          </p:nvPr>
        </p:nvGraphicFramePr>
        <p:xfrm>
          <a:off x="533400" y="5638800"/>
          <a:ext cx="2076450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Worksheet" r:id="rId5" imgW="2076585" imgH="961957" progId="Excel.Sheet.12">
                  <p:embed/>
                </p:oleObj>
              </mc:Choice>
              <mc:Fallback>
                <p:oleObj name="Worksheet" r:id="rId5" imgW="2076585" imgH="9619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5638800"/>
                        <a:ext cx="2076450" cy="96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0" y="5715000"/>
            <a:ext cx="5791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If we used &gt;24 vs &lt;24 as a classifier between Males and Females, about 2/3 of Males and 2/3 of Females would be classified correct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64137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ther Choices of Cut-Off Value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604627"/>
              </p:ext>
            </p:extLst>
          </p:nvPr>
        </p:nvGraphicFramePr>
        <p:xfrm>
          <a:off x="380999" y="1295400"/>
          <a:ext cx="8285327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" name="Worksheet" r:id="rId3" imgW="6715057" imgH="1914457" progId="Excel.Sheet.12">
                  <p:embed/>
                </p:oleObj>
              </mc:Choice>
              <mc:Fallback>
                <p:oleObj name="Worksheet" r:id="rId3" imgW="6715057" imgH="1914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1295400"/>
                        <a:ext cx="8285327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7276" y="4800600"/>
            <a:ext cx="8077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we make the cut-off very low (say BMI=20), we get very accurate test for Males (.9971 Correct), but very inaccurate test for Females (.0682) correct.</a:t>
            </a:r>
          </a:p>
          <a:p>
            <a:endParaRPr lang="en-US" dirty="0" smtClean="0"/>
          </a:p>
          <a:p>
            <a:r>
              <a:rPr lang="en-US" dirty="0" smtClean="0"/>
              <a:t>Similarly, if we make the cut-off very high (say BMI=28), we get very accurate test for Females (.9896 correct), but very inaccurate for Males (.0291 correct)</a:t>
            </a:r>
          </a:p>
          <a:p>
            <a:endParaRPr lang="en-US" dirty="0"/>
          </a:p>
          <a:p>
            <a:r>
              <a:rPr lang="en-US" dirty="0" smtClean="0"/>
              <a:t>This situation is very similar to diagnostic tests for patients for a disease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12934"/>
              </p:ext>
            </p:extLst>
          </p:nvPr>
        </p:nvGraphicFramePr>
        <p:xfrm>
          <a:off x="762000" y="3886199"/>
          <a:ext cx="7162800" cy="77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" name="Equation" r:id="rId5" imgW="3632040" imgH="393480" progId="Equation.DSMT4">
                  <p:embed/>
                </p:oleObj>
              </mc:Choice>
              <mc:Fallback>
                <p:oleObj name="Equation" r:id="rId5" imgW="3632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886199"/>
                        <a:ext cx="7162800" cy="77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20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839200" cy="792162"/>
          </a:xfrm>
        </p:spPr>
        <p:txBody>
          <a:bodyPr>
            <a:normAutofit/>
          </a:bodyPr>
          <a:lstStyle/>
          <a:p>
            <a:r>
              <a:rPr lang="en-US" sz="3000" dirty="0" smtClean="0"/>
              <a:t>Prior/Posterior Probabilities, Odds, Likelihood Ratios</a:t>
            </a:r>
            <a:endParaRPr lang="en-US" sz="3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39368"/>
              </p:ext>
            </p:extLst>
          </p:nvPr>
        </p:nvGraphicFramePr>
        <p:xfrm>
          <a:off x="685800" y="990600"/>
          <a:ext cx="7974012" cy="566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5968800" imgH="4241520" progId="Equation.DSMT4">
                  <p:embed/>
                </p:oleObj>
              </mc:Choice>
              <mc:Fallback>
                <p:oleObj name="Equation" r:id="rId3" imgW="5968800" imgH="424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990600"/>
                        <a:ext cx="7974012" cy="5667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133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mputation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136509"/>
              </p:ext>
            </p:extLst>
          </p:nvPr>
        </p:nvGraphicFramePr>
        <p:xfrm>
          <a:off x="380999" y="1219200"/>
          <a:ext cx="8038531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name="Worksheet" r:id="rId3" imgW="6515100" imgH="1914457" progId="Excel.Sheet.12">
                  <p:embed/>
                </p:oleObj>
              </mc:Choice>
              <mc:Fallback>
                <p:oleObj name="Worksheet" r:id="rId3" imgW="6515100" imgH="1914457" progId="Excel.Shee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0999" y="1219200"/>
                        <a:ext cx="8038531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399850"/>
              </p:ext>
            </p:extLst>
          </p:nvPr>
        </p:nvGraphicFramePr>
        <p:xfrm>
          <a:off x="222849" y="4038600"/>
          <a:ext cx="8614913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5435280" imgH="1346040" progId="Equation.DSMT4">
                  <p:embed/>
                </p:oleObj>
              </mc:Choice>
              <mc:Fallback>
                <p:oleObj name="Equation" r:id="rId5" imgW="543528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2849" y="4038600"/>
                        <a:ext cx="8614913" cy="2133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97450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hart 1"/>
          <p:cNvGraphicFramePr>
            <a:graphicFrameLocks noGrp="1"/>
          </p:cNvGraphicFramePr>
          <p:nvPr/>
        </p:nvGraphicFramePr>
        <p:xfrm>
          <a:off x="235793" y="288414"/>
          <a:ext cx="8672413" cy="6281171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</p:spTree>
    <p:extLst>
      <p:ext uri="{BB962C8B-B14F-4D97-AF65-F5344CB8AC3E}">
        <p14:creationId xmlns:p14="http://schemas.microsoft.com/office/powerpoint/2010/main" val="23375556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erformance of BMI as Test for M/F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990600"/>
            <a:ext cx="8839200" cy="4906963"/>
          </a:xfrm>
        </p:spPr>
        <p:txBody>
          <a:bodyPr>
            <a:normAutofit/>
          </a:bodyPr>
          <a:lstStyle/>
          <a:p>
            <a:r>
              <a:rPr lang="en-US" dirty="0" smtClean="0"/>
              <a:t>An excellent test would have a high arc to the Northwest corner of the graph, allowing for a high sensitivity, P(T</a:t>
            </a:r>
            <a:r>
              <a:rPr lang="en-US" baseline="30000" dirty="0" smtClean="0"/>
              <a:t>+</a:t>
            </a:r>
            <a:r>
              <a:rPr lang="en-US" dirty="0" smtClean="0"/>
              <a:t>|M) along with a low 1-specificity, P(T</a:t>
            </a:r>
            <a:r>
              <a:rPr lang="en-US" baseline="30000" dirty="0"/>
              <a:t>+</a:t>
            </a:r>
            <a:r>
              <a:rPr lang="en-US" dirty="0" smtClean="0"/>
              <a:t>|F)</a:t>
            </a:r>
          </a:p>
          <a:p>
            <a:r>
              <a:rPr lang="en-US" dirty="0" smtClean="0"/>
              <a:t>Clearly, this test does not perform particularly well (due to large overlap in the Male/Female BMI densities</a:t>
            </a:r>
          </a:p>
          <a:p>
            <a:r>
              <a:rPr lang="en-US" dirty="0" smtClean="0"/>
              <a:t>Commonly reported measure is the Area Under the ROC Curve (AUC)  0.5 ≤ AUC ≤ 1</a:t>
            </a:r>
          </a:p>
          <a:p>
            <a:r>
              <a:rPr lang="en-US" dirty="0" smtClean="0"/>
              <a:t>Rule of Thumb: 0.9-1 = Excellent, 0.8-0.9 = Good,         0.7-0.8 = Fair, 0.6-0.7 = Poor, 0.5-0.6 = Fail</a:t>
            </a:r>
          </a:p>
          <a:p>
            <a:r>
              <a:rPr lang="en-US" dirty="0" smtClean="0"/>
              <a:t>For this Test, AUC = 0.6621 (applying trapezoidal rule)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64633"/>
              </p:ext>
            </p:extLst>
          </p:nvPr>
        </p:nvGraphicFramePr>
        <p:xfrm>
          <a:off x="381000" y="5943600"/>
          <a:ext cx="79936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3" imgW="6883200" imgH="393480" progId="Equation.DSMT4">
                  <p:embed/>
                </p:oleObj>
              </mc:Choice>
              <mc:Fallback>
                <p:oleObj name="Equation" r:id="rId3" imgW="6883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5943600"/>
                        <a:ext cx="7993626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23050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</TotalTime>
  <Words>353</Words>
  <Application>Microsoft Office PowerPoint</Application>
  <PresentationFormat>On-screen Show (4:3)</PresentationFormat>
  <Paragraphs>32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3" baseType="lpstr">
      <vt:lpstr>Office Theme</vt:lpstr>
      <vt:lpstr>Equation</vt:lpstr>
      <vt:lpstr>Worksheet</vt:lpstr>
      <vt:lpstr>MathType 6.0 Equation</vt:lpstr>
      <vt:lpstr>Normal Distribution, Likelihood Ratios, and ROC Curves</vt:lpstr>
      <vt:lpstr>Data Description</vt:lpstr>
      <vt:lpstr>PowerPoint Presentation</vt:lpstr>
      <vt:lpstr>Probability and Quantile Calculations</vt:lpstr>
      <vt:lpstr>Other Choices of Cut-Off Values</vt:lpstr>
      <vt:lpstr>Prior/Posterior Probabilities, Odds, Likelihood Ratios</vt:lpstr>
      <vt:lpstr>Computations</vt:lpstr>
      <vt:lpstr>PowerPoint Presentation</vt:lpstr>
      <vt:lpstr>Performance of BMI as Test for M/F</vt:lpstr>
    </vt:vector>
  </TitlesOfParts>
  <Company>UF College of Liberal Arts &amp; Science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rmal Distribution, Likelihood Ratios, and ROC Curves</dc:title>
  <dc:creator>Winner,Lawrence Herman</dc:creator>
  <cp:lastModifiedBy>Larry</cp:lastModifiedBy>
  <cp:revision>18</cp:revision>
  <dcterms:created xsi:type="dcterms:W3CDTF">2015-10-06T15:01:09Z</dcterms:created>
  <dcterms:modified xsi:type="dcterms:W3CDTF">2017-04-06T21:07:54Z</dcterms:modified>
</cp:coreProperties>
</file>